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47EC520E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 </w:t>
      </w:r>
      <w:r w:rsidR="00C61907">
        <w:rPr>
          <w:rFonts w:ascii="Arial" w:hAnsi="Arial" w:cs="Arial"/>
          <w:b/>
          <w:bCs/>
          <w:sz w:val="40"/>
          <w:szCs w:val="40"/>
        </w:rPr>
        <w:t xml:space="preserve">Methods Test </w:t>
      </w:r>
      <w:r w:rsidR="00DF5D20">
        <w:rPr>
          <w:rFonts w:ascii="Arial" w:hAnsi="Arial" w:cs="Arial"/>
          <w:b/>
          <w:bCs/>
          <w:sz w:val="40"/>
          <w:szCs w:val="40"/>
        </w:rPr>
        <w:t>2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Year </w:t>
      </w:r>
      <w:r w:rsidR="00C61907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47B48071" w:rsidR="00B70464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5ABCC714" w14:textId="77777777" w:rsidR="00822459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</w:p>
    <w:p w14:paraId="0D51E29A" w14:textId="6B3BB966" w:rsidR="00822459" w:rsidRPr="007241EC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>Reading time for this test :  5 mins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E262BAE" w:rsidR="00031CDE" w:rsidRDefault="00822459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Working t</w:t>
      </w:r>
      <w:r w:rsidR="00B70464" w:rsidRPr="001E71F8">
        <w:rPr>
          <w:rFonts w:ascii="Calibri" w:hAnsi="Calibri" w:cs="Arial"/>
          <w:b/>
        </w:rPr>
        <w:t xml:space="preserve">ime allowed for this task: </w:t>
      </w:r>
      <w:r w:rsidR="00B70464">
        <w:rPr>
          <w:rFonts w:ascii="Calibri" w:hAnsi="Calibri" w:cs="Arial"/>
          <w:b/>
        </w:rPr>
        <w:t xml:space="preserve"> </w:t>
      </w:r>
      <w:r>
        <w:rPr>
          <w:rFonts w:ascii="Calibri" w:hAnsi="Calibri" w:cs="Arial"/>
          <w:b/>
        </w:rPr>
        <w:t xml:space="preserve">40 </w:t>
      </w:r>
      <w:r w:rsidR="00B70464">
        <w:rPr>
          <w:rFonts w:ascii="Calibri" w:hAnsi="Calibri" w:cs="Arial"/>
          <w:b/>
        </w:rPr>
        <w:t>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302B3169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166C80">
        <w:rPr>
          <w:rFonts w:ascii="Calibri" w:hAnsi="Calibri" w:cs="Arial"/>
          <w:b/>
        </w:rPr>
        <w:t>4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546CBA45" w:rsidR="00B70464" w:rsidRPr="00617577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8"/>
          <w:szCs w:val="28"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proofErr w:type="spellStart"/>
      <w:r w:rsidR="007952DB">
        <w:rPr>
          <w:rFonts w:ascii="Calibri" w:hAnsi="Calibri" w:cs="Arial"/>
          <w:sz w:val="28"/>
          <w:szCs w:val="28"/>
        </w:rPr>
        <w:t>Upto</w:t>
      </w:r>
      <w:proofErr w:type="spellEnd"/>
      <w:r w:rsidR="007952DB">
        <w:rPr>
          <w:rFonts w:ascii="Calibri" w:hAnsi="Calibri" w:cs="Arial"/>
          <w:sz w:val="28"/>
          <w:szCs w:val="28"/>
        </w:rPr>
        <w:t xml:space="preserve"> three calculators/</w:t>
      </w:r>
      <w:proofErr w:type="spellStart"/>
      <w:r w:rsidR="007952DB">
        <w:rPr>
          <w:rFonts w:ascii="Calibri" w:hAnsi="Calibri" w:cs="Arial"/>
          <w:sz w:val="28"/>
          <w:szCs w:val="28"/>
        </w:rPr>
        <w:t>classpads</w:t>
      </w:r>
      <w:proofErr w:type="spellEnd"/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2256978C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 xml:space="preserve">A4 paper, 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00294A9E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76BDAFBC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8C0896">
        <w:rPr>
          <w:rFonts w:ascii="Calibri" w:hAnsi="Calibri" w:cs="Arial"/>
          <w:b/>
        </w:rPr>
        <w:t>4</w:t>
      </w:r>
      <w:r w:rsidR="00166C80">
        <w:rPr>
          <w:rFonts w:ascii="Calibri" w:hAnsi="Calibri" w:cs="Arial"/>
          <w:b/>
        </w:rPr>
        <w:t>2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143F106D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390724">
        <w:rPr>
          <w:rFonts w:ascii="Calibri" w:hAnsi="Calibri" w:cs="Arial"/>
          <w:b/>
        </w:rPr>
        <w:t>13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25EBD8DB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r w:rsidR="001621D5">
        <w:rPr>
          <w:rFonts w:ascii="Calibri" w:hAnsi="Calibri" w:cs="Arial"/>
          <w:b/>
        </w:rPr>
        <w:t>no</w:t>
      </w:r>
      <w:r w:rsidR="00B5724C">
        <w:rPr>
          <w:rFonts w:ascii="Calibri" w:hAnsi="Calibri" w:cs="Arial"/>
          <w:b/>
        </w:rPr>
        <w:t xml:space="preserve"> but formulae listed on next page.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ED64337" w14:textId="5C962606" w:rsidR="00425CBC" w:rsidRDefault="00B5724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Useful formulae</w:t>
      </w:r>
    </w:p>
    <w:p w14:paraId="12FD41FA" w14:textId="77777777" w:rsidR="00425CBC" w:rsidRDefault="00425CBC">
      <w:pPr>
        <w:suppressAutoHyphens w:val="0"/>
        <w:rPr>
          <w:rFonts w:ascii="Arial" w:hAnsi="Arial" w:cs="Arial"/>
          <w:sz w:val="22"/>
          <w:szCs w:val="22"/>
        </w:rPr>
      </w:pPr>
    </w:p>
    <w:p w14:paraId="50C41060" w14:textId="77777777" w:rsidR="00425CBC" w:rsidRDefault="00425CBC">
      <w:pPr>
        <w:suppressAutoHyphens w:val="0"/>
        <w:rPr>
          <w:rFonts w:ascii="Arial" w:hAnsi="Arial" w:cs="Arial"/>
          <w:sz w:val="22"/>
          <w:szCs w:val="22"/>
        </w:rPr>
      </w:pPr>
    </w:p>
    <w:p w14:paraId="1BA249B8" w14:textId="043C2F21" w:rsidR="00873720" w:rsidRDefault="00A716CC" w:rsidP="00E020DD">
      <w:pPr>
        <w:suppressAutoHyphens w:val="0"/>
        <w:rPr>
          <w:rFonts w:ascii="Arial" w:hAnsi="Arial" w:cs="Arial"/>
          <w:sz w:val="22"/>
          <w:szCs w:val="22"/>
        </w:rPr>
      </w:pPr>
      <w:r w:rsidRPr="00A716CC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1C3D55B9" wp14:editId="780E668E">
            <wp:extent cx="5753599" cy="736155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53599" cy="7361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5CBC">
        <w:rPr>
          <w:rFonts w:ascii="Arial" w:hAnsi="Arial" w:cs="Arial"/>
          <w:sz w:val="22"/>
          <w:szCs w:val="22"/>
        </w:rPr>
        <w:br w:type="page"/>
      </w:r>
      <w:r w:rsidR="00E9060E">
        <w:rPr>
          <w:rFonts w:ascii="Arial" w:hAnsi="Arial" w:cs="Arial"/>
          <w:sz w:val="22"/>
          <w:szCs w:val="22"/>
        </w:rPr>
        <w:lastRenderedPageBreak/>
        <w:t>Q1 (</w:t>
      </w:r>
      <w:r w:rsidR="0060104C">
        <w:rPr>
          <w:rFonts w:ascii="Arial" w:hAnsi="Arial" w:cs="Arial"/>
          <w:sz w:val="22"/>
          <w:szCs w:val="22"/>
        </w:rPr>
        <w:t>2, 3</w:t>
      </w:r>
      <w:r w:rsidR="00146820">
        <w:rPr>
          <w:rFonts w:ascii="Arial" w:hAnsi="Arial" w:cs="Arial"/>
          <w:sz w:val="22"/>
          <w:szCs w:val="22"/>
        </w:rPr>
        <w:t>,</w:t>
      </w:r>
      <w:r w:rsidR="0060104C">
        <w:rPr>
          <w:rFonts w:ascii="Arial" w:hAnsi="Arial" w:cs="Arial"/>
          <w:sz w:val="22"/>
          <w:szCs w:val="22"/>
        </w:rPr>
        <w:t xml:space="preserve"> 3 </w:t>
      </w:r>
      <w:r w:rsidR="00590EFB">
        <w:rPr>
          <w:rFonts w:ascii="Arial" w:hAnsi="Arial" w:cs="Arial"/>
          <w:sz w:val="22"/>
          <w:szCs w:val="22"/>
        </w:rPr>
        <w:t>&amp; 2</w:t>
      </w:r>
      <w:r w:rsidR="003A1439">
        <w:rPr>
          <w:rFonts w:ascii="Arial" w:hAnsi="Arial" w:cs="Arial"/>
          <w:sz w:val="22"/>
          <w:szCs w:val="22"/>
        </w:rPr>
        <w:t xml:space="preserve"> =</w:t>
      </w:r>
      <w:r w:rsidR="0060104C">
        <w:rPr>
          <w:rFonts w:ascii="Arial" w:hAnsi="Arial" w:cs="Arial"/>
          <w:sz w:val="22"/>
          <w:szCs w:val="22"/>
        </w:rPr>
        <w:t xml:space="preserve"> </w:t>
      </w:r>
      <w:r w:rsidR="003A1439">
        <w:rPr>
          <w:rFonts w:ascii="Arial" w:hAnsi="Arial" w:cs="Arial"/>
          <w:sz w:val="22"/>
          <w:szCs w:val="22"/>
        </w:rPr>
        <w:t>10</w:t>
      </w:r>
      <w:r w:rsidR="00E9060E">
        <w:rPr>
          <w:rFonts w:ascii="Arial" w:hAnsi="Arial" w:cs="Arial"/>
          <w:sz w:val="22"/>
          <w:szCs w:val="22"/>
        </w:rPr>
        <w:t xml:space="preserve"> marks)</w:t>
      </w:r>
    </w:p>
    <w:p w14:paraId="60AADAB3" w14:textId="18AAC421" w:rsidR="00E9060E" w:rsidRDefault="00602D5F" w:rsidP="00E020D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s </w:t>
      </w:r>
      <w:r w:rsidR="00095FB1" w:rsidRPr="00602D5F">
        <w:rPr>
          <w:rFonts w:ascii="Arial" w:hAnsi="Arial" w:cs="Arial"/>
          <w:position w:val="-10"/>
          <w:sz w:val="22"/>
          <w:szCs w:val="22"/>
        </w:rPr>
        <w:object w:dxaOrig="1240" w:dyaOrig="320" w14:anchorId="631D12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05pt;height:16.3pt" o:ole="">
            <v:imagedata r:id="rId10" o:title=""/>
          </v:shape>
          <o:OLEObject Type="Embed" ProgID="Equation.DSMT4" ShapeID="_x0000_i1025" DrawAspect="Content" ObjectID="_1772272207" r:id="rId11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095FB1">
        <w:rPr>
          <w:rFonts w:ascii="Arial" w:hAnsi="Arial" w:cs="Arial"/>
          <w:sz w:val="22"/>
          <w:szCs w:val="22"/>
        </w:rPr>
        <w:t>and the table of values below.</w:t>
      </w:r>
    </w:p>
    <w:p w14:paraId="3D8B07DB" w14:textId="77777777" w:rsidR="00095FB1" w:rsidRDefault="00095FB1" w:rsidP="00E020DD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61"/>
        <w:gridCol w:w="1661"/>
        <w:gridCol w:w="1661"/>
        <w:gridCol w:w="1661"/>
        <w:gridCol w:w="1662"/>
        <w:gridCol w:w="1662"/>
      </w:tblGrid>
      <w:tr w:rsidR="00095FB1" w14:paraId="1E4F4E77" w14:textId="77777777" w:rsidTr="00095FB1">
        <w:tc>
          <w:tcPr>
            <w:tcW w:w="1661" w:type="dxa"/>
          </w:tcPr>
          <w:p w14:paraId="5FEFC8D1" w14:textId="11143CE0" w:rsidR="00095FB1" w:rsidRDefault="00095FB1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Function</w:t>
            </w:r>
          </w:p>
        </w:tc>
        <w:tc>
          <w:tcPr>
            <w:tcW w:w="1661" w:type="dxa"/>
          </w:tcPr>
          <w:p w14:paraId="0CF7D62A" w14:textId="4D51014C" w:rsidR="00095FB1" w:rsidRDefault="00095FB1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X=1</w:t>
            </w:r>
          </w:p>
        </w:tc>
        <w:tc>
          <w:tcPr>
            <w:tcW w:w="1661" w:type="dxa"/>
          </w:tcPr>
          <w:p w14:paraId="1ADFD3BD" w14:textId="3CA961F5" w:rsidR="00095FB1" w:rsidRDefault="00095FB1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X=2</w:t>
            </w:r>
          </w:p>
        </w:tc>
        <w:tc>
          <w:tcPr>
            <w:tcW w:w="1661" w:type="dxa"/>
          </w:tcPr>
          <w:p w14:paraId="17CAC245" w14:textId="348327A0" w:rsidR="00095FB1" w:rsidRDefault="00095FB1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X=3</w:t>
            </w:r>
          </w:p>
        </w:tc>
        <w:tc>
          <w:tcPr>
            <w:tcW w:w="1662" w:type="dxa"/>
          </w:tcPr>
          <w:p w14:paraId="588B84EA" w14:textId="6DFA76C6" w:rsidR="00095FB1" w:rsidRDefault="00095FB1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X=4</w:t>
            </w:r>
          </w:p>
        </w:tc>
        <w:tc>
          <w:tcPr>
            <w:tcW w:w="1662" w:type="dxa"/>
          </w:tcPr>
          <w:p w14:paraId="7B76F985" w14:textId="6ABBCFF4" w:rsidR="00095FB1" w:rsidRDefault="00095FB1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X=5</w:t>
            </w:r>
          </w:p>
        </w:tc>
      </w:tr>
      <w:tr w:rsidR="00095FB1" w14:paraId="779E133B" w14:textId="77777777" w:rsidTr="00095FB1">
        <w:tc>
          <w:tcPr>
            <w:tcW w:w="1661" w:type="dxa"/>
          </w:tcPr>
          <w:p w14:paraId="6381FB7A" w14:textId="2A3B1B7B" w:rsidR="00095FB1" w:rsidRDefault="00C35559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 w:rsidRPr="00C35559">
              <w:rPr>
                <w:rFonts w:ascii="Arial" w:hAnsi="Arial" w:cs="Arial"/>
                <w:position w:val="-10"/>
                <w:sz w:val="22"/>
                <w:szCs w:val="22"/>
              </w:rPr>
              <w:object w:dxaOrig="540" w:dyaOrig="320" w14:anchorId="1348F8A0">
                <v:shape id="_x0000_i1026" type="#_x0000_t75" style="width:27.3pt;height:16.3pt" o:ole="">
                  <v:imagedata r:id="rId12" o:title=""/>
                </v:shape>
                <o:OLEObject Type="Embed" ProgID="Equation.DSMT4" ShapeID="_x0000_i1026" DrawAspect="Content" ObjectID="_1772272208" r:id="rId13"/>
              </w:object>
            </w:r>
            <w:r w:rsidR="00095FB1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661" w:type="dxa"/>
          </w:tcPr>
          <w:p w14:paraId="0C9965C5" w14:textId="51BFAAB1" w:rsidR="00095FB1" w:rsidRDefault="00C35559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1661" w:type="dxa"/>
          </w:tcPr>
          <w:p w14:paraId="73E1E000" w14:textId="58EBD63D" w:rsidR="00095FB1" w:rsidRDefault="00C35559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7</w:t>
            </w:r>
          </w:p>
        </w:tc>
        <w:tc>
          <w:tcPr>
            <w:tcW w:w="1661" w:type="dxa"/>
          </w:tcPr>
          <w:p w14:paraId="3B5B4B00" w14:textId="6A86BAB9" w:rsidR="00095FB1" w:rsidRDefault="00C35559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9</w:t>
            </w:r>
          </w:p>
        </w:tc>
        <w:tc>
          <w:tcPr>
            <w:tcW w:w="1662" w:type="dxa"/>
          </w:tcPr>
          <w:p w14:paraId="3859012A" w14:textId="5CE4C46F" w:rsidR="00095FB1" w:rsidRDefault="00003958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3</w:t>
            </w:r>
          </w:p>
        </w:tc>
        <w:tc>
          <w:tcPr>
            <w:tcW w:w="1662" w:type="dxa"/>
          </w:tcPr>
          <w:p w14:paraId="498E6AA5" w14:textId="69248504" w:rsidR="00095FB1" w:rsidRDefault="00003958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22</w:t>
            </w:r>
          </w:p>
        </w:tc>
      </w:tr>
      <w:tr w:rsidR="00095FB1" w14:paraId="5384A671" w14:textId="77777777" w:rsidTr="00095FB1">
        <w:tc>
          <w:tcPr>
            <w:tcW w:w="1661" w:type="dxa"/>
          </w:tcPr>
          <w:p w14:paraId="6D2457D4" w14:textId="167997C2" w:rsidR="00095FB1" w:rsidRDefault="00C35559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 w:rsidRPr="00C35559">
              <w:rPr>
                <w:rFonts w:ascii="Arial" w:hAnsi="Arial" w:cs="Arial"/>
                <w:position w:val="-10"/>
                <w:sz w:val="22"/>
                <w:szCs w:val="22"/>
              </w:rPr>
              <w:object w:dxaOrig="520" w:dyaOrig="320" w14:anchorId="7A5AC2DA">
                <v:shape id="_x0000_i1027" type="#_x0000_t75" style="width:25.55pt;height:16.3pt" o:ole="">
                  <v:imagedata r:id="rId14" o:title=""/>
                </v:shape>
                <o:OLEObject Type="Embed" ProgID="Equation.DSMT4" ShapeID="_x0000_i1027" DrawAspect="Content" ObjectID="_1772272209" r:id="rId15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661" w:type="dxa"/>
          </w:tcPr>
          <w:p w14:paraId="264A60D2" w14:textId="390FD59A" w:rsidR="00095FB1" w:rsidRDefault="00003958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8</w:t>
            </w:r>
          </w:p>
        </w:tc>
        <w:tc>
          <w:tcPr>
            <w:tcW w:w="1661" w:type="dxa"/>
          </w:tcPr>
          <w:p w14:paraId="0E712099" w14:textId="0C8407E8" w:rsidR="00095FB1" w:rsidRDefault="00003958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10</w:t>
            </w:r>
          </w:p>
        </w:tc>
        <w:tc>
          <w:tcPr>
            <w:tcW w:w="1661" w:type="dxa"/>
          </w:tcPr>
          <w:p w14:paraId="24FC4BED" w14:textId="0F5C21D4" w:rsidR="00095FB1" w:rsidRDefault="00003958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2</w:t>
            </w:r>
          </w:p>
        </w:tc>
        <w:tc>
          <w:tcPr>
            <w:tcW w:w="1662" w:type="dxa"/>
          </w:tcPr>
          <w:p w14:paraId="7DF97B5E" w14:textId="497375CB" w:rsidR="00095FB1" w:rsidRDefault="00003958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8</w:t>
            </w:r>
          </w:p>
        </w:tc>
        <w:tc>
          <w:tcPr>
            <w:tcW w:w="1662" w:type="dxa"/>
          </w:tcPr>
          <w:p w14:paraId="66FEAECC" w14:textId="44B84DB5" w:rsidR="00095FB1" w:rsidRDefault="00175176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3</w:t>
            </w:r>
          </w:p>
        </w:tc>
      </w:tr>
      <w:tr w:rsidR="00896DE2" w14:paraId="5CC35D14" w14:textId="77777777" w:rsidTr="00095FB1">
        <w:tc>
          <w:tcPr>
            <w:tcW w:w="1661" w:type="dxa"/>
          </w:tcPr>
          <w:p w14:paraId="2271A2BA" w14:textId="6666B9F8" w:rsidR="00896DE2" w:rsidRPr="00C35559" w:rsidRDefault="008F5361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 w:rsidRPr="00C35559">
              <w:rPr>
                <w:rFonts w:ascii="Arial" w:hAnsi="Arial" w:cs="Arial"/>
                <w:position w:val="-10"/>
                <w:sz w:val="22"/>
                <w:szCs w:val="22"/>
              </w:rPr>
              <w:object w:dxaOrig="580" w:dyaOrig="320" w14:anchorId="2ED4939B">
                <v:shape id="_x0000_i1028" type="#_x0000_t75" style="width:29.1pt;height:16.3pt" o:ole="">
                  <v:imagedata r:id="rId16" o:title=""/>
                </v:shape>
                <o:OLEObject Type="Embed" ProgID="Equation.DSMT4" ShapeID="_x0000_i1028" DrawAspect="Content" ObjectID="_1772272210" r:id="rId17"/>
              </w:object>
            </w:r>
          </w:p>
        </w:tc>
        <w:tc>
          <w:tcPr>
            <w:tcW w:w="1661" w:type="dxa"/>
          </w:tcPr>
          <w:p w14:paraId="7C7C7E0D" w14:textId="64492D1E" w:rsidR="00896DE2" w:rsidRDefault="008F5361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3</w:t>
            </w:r>
          </w:p>
        </w:tc>
        <w:tc>
          <w:tcPr>
            <w:tcW w:w="1661" w:type="dxa"/>
          </w:tcPr>
          <w:p w14:paraId="4EFCB9AC" w14:textId="6654BE53" w:rsidR="00896DE2" w:rsidRDefault="008F5361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661" w:type="dxa"/>
          </w:tcPr>
          <w:p w14:paraId="506BEC8D" w14:textId="1069249A" w:rsidR="00896DE2" w:rsidRDefault="00636E27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1662" w:type="dxa"/>
          </w:tcPr>
          <w:p w14:paraId="575EBABB" w14:textId="23BF1BCE" w:rsidR="00896DE2" w:rsidRDefault="00636E27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7</w:t>
            </w:r>
          </w:p>
        </w:tc>
        <w:tc>
          <w:tcPr>
            <w:tcW w:w="1662" w:type="dxa"/>
          </w:tcPr>
          <w:p w14:paraId="682E8C25" w14:textId="759A82BA" w:rsidR="00896DE2" w:rsidRDefault="00636E27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4</w:t>
            </w:r>
          </w:p>
        </w:tc>
      </w:tr>
      <w:tr w:rsidR="00896DE2" w14:paraId="5A85D91A" w14:textId="77777777" w:rsidTr="00095FB1">
        <w:tc>
          <w:tcPr>
            <w:tcW w:w="1661" w:type="dxa"/>
          </w:tcPr>
          <w:p w14:paraId="2AD15AC9" w14:textId="16C0617D" w:rsidR="00896DE2" w:rsidRPr="00C35559" w:rsidRDefault="008F5361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 w:rsidRPr="00C35559">
              <w:rPr>
                <w:rFonts w:ascii="Arial" w:hAnsi="Arial" w:cs="Arial"/>
                <w:position w:val="-10"/>
                <w:sz w:val="22"/>
                <w:szCs w:val="22"/>
              </w:rPr>
              <w:object w:dxaOrig="560" w:dyaOrig="320" w14:anchorId="5917711B">
                <v:shape id="_x0000_i1029" type="#_x0000_t75" style="width:27.65pt;height:16.3pt" o:ole="">
                  <v:imagedata r:id="rId18" o:title=""/>
                </v:shape>
                <o:OLEObject Type="Embed" ProgID="Equation.DSMT4" ShapeID="_x0000_i1029" DrawAspect="Content" ObjectID="_1772272211" r:id="rId19"/>
              </w:object>
            </w:r>
          </w:p>
        </w:tc>
        <w:tc>
          <w:tcPr>
            <w:tcW w:w="1661" w:type="dxa"/>
          </w:tcPr>
          <w:p w14:paraId="3C9499B3" w14:textId="6F3F7FEB" w:rsidR="00896DE2" w:rsidRDefault="00636E27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6</w:t>
            </w:r>
          </w:p>
        </w:tc>
        <w:tc>
          <w:tcPr>
            <w:tcW w:w="1661" w:type="dxa"/>
          </w:tcPr>
          <w:p w14:paraId="2BD94936" w14:textId="0373D2B9" w:rsidR="00896DE2" w:rsidRDefault="00F33453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0</w:t>
            </w:r>
          </w:p>
        </w:tc>
        <w:tc>
          <w:tcPr>
            <w:tcW w:w="1661" w:type="dxa"/>
          </w:tcPr>
          <w:p w14:paraId="49DA66A5" w14:textId="0D67AFA5" w:rsidR="00896DE2" w:rsidRDefault="00F33453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8</w:t>
            </w:r>
          </w:p>
        </w:tc>
        <w:tc>
          <w:tcPr>
            <w:tcW w:w="1662" w:type="dxa"/>
          </w:tcPr>
          <w:p w14:paraId="5AA0B376" w14:textId="27D84D8E" w:rsidR="00896DE2" w:rsidRDefault="00F33453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9</w:t>
            </w:r>
          </w:p>
        </w:tc>
        <w:tc>
          <w:tcPr>
            <w:tcW w:w="1662" w:type="dxa"/>
          </w:tcPr>
          <w:p w14:paraId="6211A8CE" w14:textId="72D1C7E1" w:rsidR="00896DE2" w:rsidRDefault="00F33453" w:rsidP="00E020DD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2</w:t>
            </w:r>
          </w:p>
        </w:tc>
      </w:tr>
    </w:tbl>
    <w:p w14:paraId="735A025A" w14:textId="77777777" w:rsidR="00095FB1" w:rsidRDefault="00095FB1" w:rsidP="00E020DD">
      <w:pPr>
        <w:suppressAutoHyphens w:val="0"/>
        <w:rPr>
          <w:rFonts w:ascii="Arial" w:hAnsi="Arial" w:cs="Arial"/>
          <w:sz w:val="22"/>
          <w:szCs w:val="22"/>
        </w:rPr>
      </w:pPr>
    </w:p>
    <w:p w14:paraId="07C1300D" w14:textId="77777777" w:rsidR="00003958" w:rsidRDefault="00003958" w:rsidP="00E020DD">
      <w:pPr>
        <w:suppressAutoHyphens w:val="0"/>
        <w:rPr>
          <w:rFonts w:ascii="Arial" w:hAnsi="Arial" w:cs="Arial"/>
          <w:sz w:val="22"/>
          <w:szCs w:val="22"/>
        </w:rPr>
      </w:pPr>
    </w:p>
    <w:p w14:paraId="23B08E1F" w14:textId="635B674D" w:rsidR="00003958" w:rsidRDefault="00D24F0C" w:rsidP="00E020D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ollowing showing full working.</w:t>
      </w:r>
    </w:p>
    <w:p w14:paraId="6A0CE1C6" w14:textId="4278E56B" w:rsidR="00D24F0C" w:rsidRDefault="005A44F4" w:rsidP="00D24F0C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 w:rsidRPr="00D24F0C">
        <w:rPr>
          <w:rFonts w:ascii="Arial" w:hAnsi="Arial" w:cs="Arial"/>
          <w:position w:val="-24"/>
          <w:sz w:val="22"/>
          <w:szCs w:val="22"/>
        </w:rPr>
        <w:object w:dxaOrig="2240" w:dyaOrig="620" w14:anchorId="306E9EEB">
          <v:shape id="_x0000_i1030" type="#_x0000_t75" style="width:112.45pt;height:31.2pt" o:ole="">
            <v:imagedata r:id="rId20" o:title=""/>
          </v:shape>
          <o:OLEObject Type="Embed" ProgID="Equation.DSMT4" ShapeID="_x0000_i1030" DrawAspect="Content" ObjectID="_1772272212" r:id="rId21"/>
        </w:object>
      </w:r>
      <w:r w:rsidR="00D24F0C">
        <w:rPr>
          <w:rFonts w:ascii="Arial" w:hAnsi="Arial" w:cs="Arial"/>
          <w:sz w:val="22"/>
          <w:szCs w:val="22"/>
        </w:rPr>
        <w:t xml:space="preserve"> </w:t>
      </w:r>
    </w:p>
    <w:p w14:paraId="4480FFAA" w14:textId="77777777" w:rsidR="0060104C" w:rsidRDefault="0060104C" w:rsidP="0060104C">
      <w:pPr>
        <w:suppressAutoHyphens w:val="0"/>
        <w:rPr>
          <w:rFonts w:ascii="Arial" w:hAnsi="Arial" w:cs="Arial"/>
          <w:sz w:val="22"/>
          <w:szCs w:val="22"/>
        </w:rPr>
      </w:pPr>
    </w:p>
    <w:p w14:paraId="21C4CC39" w14:textId="77777777" w:rsidR="0060104C" w:rsidRDefault="0060104C" w:rsidP="0060104C">
      <w:pPr>
        <w:suppressAutoHyphens w:val="0"/>
        <w:rPr>
          <w:rFonts w:ascii="Arial" w:hAnsi="Arial" w:cs="Arial"/>
          <w:sz w:val="22"/>
          <w:szCs w:val="22"/>
        </w:rPr>
      </w:pPr>
    </w:p>
    <w:p w14:paraId="1EBD251B" w14:textId="77777777" w:rsidR="0060104C" w:rsidRDefault="0060104C" w:rsidP="0060104C">
      <w:pPr>
        <w:suppressAutoHyphens w:val="0"/>
        <w:rPr>
          <w:rFonts w:ascii="Arial" w:hAnsi="Arial" w:cs="Arial"/>
          <w:sz w:val="22"/>
          <w:szCs w:val="22"/>
        </w:rPr>
      </w:pPr>
    </w:p>
    <w:p w14:paraId="6DBAA3AC" w14:textId="77777777" w:rsidR="0060104C" w:rsidRDefault="0060104C" w:rsidP="0060104C">
      <w:pPr>
        <w:suppressAutoHyphens w:val="0"/>
        <w:rPr>
          <w:rFonts w:ascii="Arial" w:hAnsi="Arial" w:cs="Arial"/>
          <w:sz w:val="22"/>
          <w:szCs w:val="22"/>
        </w:rPr>
      </w:pPr>
    </w:p>
    <w:p w14:paraId="48B5D85B" w14:textId="77777777" w:rsidR="0060104C" w:rsidRDefault="0060104C" w:rsidP="0060104C">
      <w:pPr>
        <w:suppressAutoHyphens w:val="0"/>
        <w:rPr>
          <w:rFonts w:ascii="Arial" w:hAnsi="Arial" w:cs="Arial"/>
          <w:sz w:val="22"/>
          <w:szCs w:val="22"/>
        </w:rPr>
      </w:pPr>
    </w:p>
    <w:p w14:paraId="62D0BD94" w14:textId="77777777" w:rsidR="0060104C" w:rsidRDefault="0060104C" w:rsidP="0060104C">
      <w:pPr>
        <w:suppressAutoHyphens w:val="0"/>
        <w:rPr>
          <w:rFonts w:ascii="Arial" w:hAnsi="Arial" w:cs="Arial"/>
          <w:sz w:val="22"/>
          <w:szCs w:val="22"/>
        </w:rPr>
      </w:pPr>
    </w:p>
    <w:p w14:paraId="50A497CF" w14:textId="77777777" w:rsidR="0060104C" w:rsidRPr="0060104C" w:rsidRDefault="0060104C" w:rsidP="0060104C">
      <w:pPr>
        <w:suppressAutoHyphens w:val="0"/>
        <w:rPr>
          <w:rFonts w:ascii="Arial" w:hAnsi="Arial" w:cs="Arial"/>
          <w:sz w:val="22"/>
          <w:szCs w:val="22"/>
        </w:rPr>
      </w:pPr>
    </w:p>
    <w:p w14:paraId="1E8E7223" w14:textId="61606587" w:rsidR="00A008DB" w:rsidRDefault="00344255" w:rsidP="00D24F0C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 w:rsidRPr="00A008DB">
        <w:rPr>
          <w:rFonts w:ascii="Arial" w:hAnsi="Arial" w:cs="Arial"/>
          <w:position w:val="-30"/>
          <w:sz w:val="22"/>
          <w:szCs w:val="22"/>
        </w:rPr>
        <w:object w:dxaOrig="1900" w:dyaOrig="720" w14:anchorId="0B7FCEFC">
          <v:shape id="_x0000_i1031" type="#_x0000_t75" style="width:94.7pt;height:36.2pt" o:ole="">
            <v:imagedata r:id="rId22" o:title=""/>
          </v:shape>
          <o:OLEObject Type="Embed" ProgID="Equation.DSMT4" ShapeID="_x0000_i1031" DrawAspect="Content" ObjectID="_1772272213" r:id="rId23"/>
        </w:object>
      </w:r>
      <w:r w:rsidR="00A008DB">
        <w:rPr>
          <w:rFonts w:ascii="Arial" w:hAnsi="Arial" w:cs="Arial"/>
          <w:sz w:val="22"/>
          <w:szCs w:val="22"/>
        </w:rPr>
        <w:t xml:space="preserve"> </w:t>
      </w:r>
    </w:p>
    <w:p w14:paraId="7B3B1E63" w14:textId="77777777" w:rsidR="0060104C" w:rsidRDefault="0060104C" w:rsidP="0060104C">
      <w:pPr>
        <w:suppressAutoHyphens w:val="0"/>
        <w:rPr>
          <w:rFonts w:ascii="Arial" w:hAnsi="Arial" w:cs="Arial"/>
          <w:sz w:val="22"/>
          <w:szCs w:val="22"/>
        </w:rPr>
      </w:pPr>
    </w:p>
    <w:p w14:paraId="3DE38C7B" w14:textId="77777777" w:rsidR="0060104C" w:rsidRDefault="0060104C" w:rsidP="0060104C">
      <w:pPr>
        <w:suppressAutoHyphens w:val="0"/>
        <w:rPr>
          <w:rFonts w:ascii="Arial" w:hAnsi="Arial" w:cs="Arial"/>
          <w:sz w:val="22"/>
          <w:szCs w:val="22"/>
        </w:rPr>
      </w:pPr>
    </w:p>
    <w:p w14:paraId="236403AA" w14:textId="77777777" w:rsidR="0060104C" w:rsidRDefault="0060104C" w:rsidP="0060104C">
      <w:pPr>
        <w:suppressAutoHyphens w:val="0"/>
        <w:rPr>
          <w:rFonts w:ascii="Arial" w:hAnsi="Arial" w:cs="Arial"/>
          <w:sz w:val="22"/>
          <w:szCs w:val="22"/>
        </w:rPr>
      </w:pPr>
    </w:p>
    <w:p w14:paraId="5E46B3A1" w14:textId="77777777" w:rsidR="0060104C" w:rsidRDefault="0060104C" w:rsidP="0060104C">
      <w:pPr>
        <w:suppressAutoHyphens w:val="0"/>
        <w:rPr>
          <w:rFonts w:ascii="Arial" w:hAnsi="Arial" w:cs="Arial"/>
          <w:sz w:val="22"/>
          <w:szCs w:val="22"/>
        </w:rPr>
      </w:pPr>
    </w:p>
    <w:p w14:paraId="3AF7320C" w14:textId="77777777" w:rsidR="0060104C" w:rsidRDefault="0060104C" w:rsidP="0060104C">
      <w:pPr>
        <w:suppressAutoHyphens w:val="0"/>
        <w:rPr>
          <w:rFonts w:ascii="Arial" w:hAnsi="Arial" w:cs="Arial"/>
          <w:sz w:val="22"/>
          <w:szCs w:val="22"/>
        </w:rPr>
      </w:pPr>
    </w:p>
    <w:p w14:paraId="368F4040" w14:textId="77777777" w:rsidR="0060104C" w:rsidRDefault="0060104C" w:rsidP="0060104C">
      <w:pPr>
        <w:suppressAutoHyphens w:val="0"/>
        <w:rPr>
          <w:rFonts w:ascii="Arial" w:hAnsi="Arial" w:cs="Arial"/>
          <w:sz w:val="22"/>
          <w:szCs w:val="22"/>
        </w:rPr>
      </w:pPr>
    </w:p>
    <w:p w14:paraId="1FFB8DED" w14:textId="77777777" w:rsidR="0060104C" w:rsidRDefault="0060104C" w:rsidP="0060104C">
      <w:pPr>
        <w:suppressAutoHyphens w:val="0"/>
        <w:rPr>
          <w:rFonts w:ascii="Arial" w:hAnsi="Arial" w:cs="Arial"/>
          <w:sz w:val="22"/>
          <w:szCs w:val="22"/>
        </w:rPr>
      </w:pPr>
    </w:p>
    <w:p w14:paraId="2CC72DEB" w14:textId="77777777" w:rsidR="0060104C" w:rsidRDefault="0060104C" w:rsidP="0060104C">
      <w:pPr>
        <w:suppressAutoHyphens w:val="0"/>
        <w:rPr>
          <w:rFonts w:ascii="Arial" w:hAnsi="Arial" w:cs="Arial"/>
          <w:sz w:val="22"/>
          <w:szCs w:val="22"/>
        </w:rPr>
      </w:pPr>
    </w:p>
    <w:p w14:paraId="0387139F" w14:textId="77777777" w:rsidR="0060104C" w:rsidRDefault="0060104C" w:rsidP="0060104C">
      <w:pPr>
        <w:suppressAutoHyphens w:val="0"/>
        <w:rPr>
          <w:rFonts w:ascii="Arial" w:hAnsi="Arial" w:cs="Arial"/>
          <w:sz w:val="22"/>
          <w:szCs w:val="22"/>
        </w:rPr>
      </w:pPr>
    </w:p>
    <w:p w14:paraId="0FDE5BCD" w14:textId="77777777" w:rsidR="0060104C" w:rsidRPr="0060104C" w:rsidRDefault="0060104C" w:rsidP="0060104C">
      <w:pPr>
        <w:suppressAutoHyphens w:val="0"/>
        <w:rPr>
          <w:rFonts w:ascii="Arial" w:hAnsi="Arial" w:cs="Arial"/>
          <w:sz w:val="22"/>
          <w:szCs w:val="22"/>
        </w:rPr>
      </w:pPr>
    </w:p>
    <w:p w14:paraId="5BD824D6" w14:textId="47E7EB50" w:rsidR="00344255" w:rsidRDefault="0060104C" w:rsidP="00D24F0C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 w:rsidRPr="00FD27C5">
        <w:rPr>
          <w:rFonts w:ascii="Arial" w:hAnsi="Arial" w:cs="Arial"/>
          <w:position w:val="-24"/>
          <w:sz w:val="22"/>
          <w:szCs w:val="22"/>
        </w:rPr>
        <w:object w:dxaOrig="2079" w:dyaOrig="620" w14:anchorId="524402F5">
          <v:shape id="_x0000_i1032" type="#_x0000_t75" style="width:103.9pt;height:31.2pt" o:ole="">
            <v:imagedata r:id="rId24" o:title=""/>
          </v:shape>
          <o:OLEObject Type="Embed" ProgID="Equation.DSMT4" ShapeID="_x0000_i1032" DrawAspect="Content" ObjectID="_1772272214" r:id="rId25"/>
        </w:object>
      </w:r>
      <w:r w:rsidR="00344255">
        <w:rPr>
          <w:rFonts w:ascii="Arial" w:hAnsi="Arial" w:cs="Arial"/>
          <w:sz w:val="22"/>
          <w:szCs w:val="22"/>
        </w:rPr>
        <w:t xml:space="preserve"> </w:t>
      </w:r>
    </w:p>
    <w:p w14:paraId="6446C463" w14:textId="77777777" w:rsidR="003A1439" w:rsidRDefault="003A1439" w:rsidP="003A1439">
      <w:pPr>
        <w:suppressAutoHyphens w:val="0"/>
        <w:rPr>
          <w:rFonts w:ascii="Arial" w:hAnsi="Arial" w:cs="Arial"/>
          <w:sz w:val="22"/>
          <w:szCs w:val="22"/>
        </w:rPr>
      </w:pPr>
    </w:p>
    <w:p w14:paraId="27BE8FCB" w14:textId="77777777" w:rsidR="003A1439" w:rsidRDefault="003A1439" w:rsidP="003A1439">
      <w:pPr>
        <w:suppressAutoHyphens w:val="0"/>
        <w:rPr>
          <w:rFonts w:ascii="Arial" w:hAnsi="Arial" w:cs="Arial"/>
          <w:sz w:val="22"/>
          <w:szCs w:val="22"/>
        </w:rPr>
      </w:pPr>
    </w:p>
    <w:p w14:paraId="7ADD6913" w14:textId="77777777" w:rsidR="003A1439" w:rsidRDefault="003A1439" w:rsidP="003A1439">
      <w:pPr>
        <w:suppressAutoHyphens w:val="0"/>
        <w:rPr>
          <w:rFonts w:ascii="Arial" w:hAnsi="Arial" w:cs="Arial"/>
          <w:sz w:val="22"/>
          <w:szCs w:val="22"/>
        </w:rPr>
      </w:pPr>
    </w:p>
    <w:p w14:paraId="0FCC9EE7" w14:textId="77777777" w:rsidR="003A1439" w:rsidRDefault="003A1439" w:rsidP="003A1439">
      <w:pPr>
        <w:suppressAutoHyphens w:val="0"/>
        <w:rPr>
          <w:rFonts w:ascii="Arial" w:hAnsi="Arial" w:cs="Arial"/>
          <w:sz w:val="22"/>
          <w:szCs w:val="22"/>
        </w:rPr>
      </w:pPr>
    </w:p>
    <w:p w14:paraId="5D5DFB51" w14:textId="77777777" w:rsidR="003A1439" w:rsidRDefault="003A1439" w:rsidP="003A1439">
      <w:pPr>
        <w:suppressAutoHyphens w:val="0"/>
        <w:rPr>
          <w:rFonts w:ascii="Arial" w:hAnsi="Arial" w:cs="Arial"/>
          <w:sz w:val="22"/>
          <w:szCs w:val="22"/>
        </w:rPr>
      </w:pPr>
    </w:p>
    <w:p w14:paraId="20C34801" w14:textId="77777777" w:rsidR="003A1439" w:rsidRDefault="003A1439" w:rsidP="003A1439">
      <w:pPr>
        <w:suppressAutoHyphens w:val="0"/>
        <w:rPr>
          <w:rFonts w:ascii="Arial" w:hAnsi="Arial" w:cs="Arial"/>
          <w:sz w:val="22"/>
          <w:szCs w:val="22"/>
        </w:rPr>
      </w:pPr>
    </w:p>
    <w:p w14:paraId="76DF4BE0" w14:textId="77777777" w:rsidR="003A1439" w:rsidRDefault="003A1439" w:rsidP="003A1439">
      <w:pPr>
        <w:suppressAutoHyphens w:val="0"/>
        <w:rPr>
          <w:rFonts w:ascii="Arial" w:hAnsi="Arial" w:cs="Arial"/>
          <w:sz w:val="22"/>
          <w:szCs w:val="22"/>
        </w:rPr>
      </w:pPr>
    </w:p>
    <w:p w14:paraId="073F26CB" w14:textId="77777777" w:rsidR="003A1439" w:rsidRPr="003A1439" w:rsidRDefault="003A1439" w:rsidP="003A1439">
      <w:pPr>
        <w:suppressAutoHyphens w:val="0"/>
        <w:rPr>
          <w:rFonts w:ascii="Arial" w:hAnsi="Arial" w:cs="Arial"/>
          <w:sz w:val="22"/>
          <w:szCs w:val="22"/>
        </w:rPr>
      </w:pPr>
    </w:p>
    <w:p w14:paraId="2342B32E" w14:textId="43C44330" w:rsidR="00A43612" w:rsidRDefault="00146820" w:rsidP="00D24F0C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 w:rsidRPr="00A43612">
        <w:rPr>
          <w:rFonts w:ascii="Arial" w:hAnsi="Arial" w:cs="Arial"/>
          <w:position w:val="-24"/>
          <w:sz w:val="22"/>
          <w:szCs w:val="22"/>
        </w:rPr>
        <w:object w:dxaOrig="1700" w:dyaOrig="620" w14:anchorId="6E4393D6">
          <v:shape id="_x0000_i1033" type="#_x0000_t75" style="width:85.1pt;height:31.2pt" o:ole="">
            <v:imagedata r:id="rId26" o:title=""/>
          </v:shape>
          <o:OLEObject Type="Embed" ProgID="Equation.DSMT4" ShapeID="_x0000_i1033" DrawAspect="Content" ObjectID="_1772272215" r:id="rId27"/>
        </w:object>
      </w:r>
      <w:r w:rsidR="00A43612">
        <w:rPr>
          <w:rFonts w:ascii="Arial" w:hAnsi="Arial" w:cs="Arial"/>
          <w:sz w:val="22"/>
          <w:szCs w:val="22"/>
        </w:rPr>
        <w:t xml:space="preserve"> </w:t>
      </w:r>
    </w:p>
    <w:p w14:paraId="0CE7D3C2" w14:textId="77777777" w:rsidR="003A1439" w:rsidRDefault="003A1439" w:rsidP="003A1439">
      <w:pPr>
        <w:suppressAutoHyphens w:val="0"/>
        <w:rPr>
          <w:rFonts w:ascii="Arial" w:hAnsi="Arial" w:cs="Arial"/>
          <w:sz w:val="22"/>
          <w:szCs w:val="22"/>
        </w:rPr>
      </w:pPr>
    </w:p>
    <w:p w14:paraId="1522920B" w14:textId="77777777" w:rsidR="003A1439" w:rsidRDefault="003A1439" w:rsidP="003A1439">
      <w:pPr>
        <w:suppressAutoHyphens w:val="0"/>
        <w:rPr>
          <w:rFonts w:ascii="Arial" w:hAnsi="Arial" w:cs="Arial"/>
          <w:sz w:val="22"/>
          <w:szCs w:val="22"/>
        </w:rPr>
      </w:pPr>
    </w:p>
    <w:p w14:paraId="20737CDA" w14:textId="77777777" w:rsidR="003A1439" w:rsidRDefault="003A1439" w:rsidP="003A1439">
      <w:pPr>
        <w:suppressAutoHyphens w:val="0"/>
        <w:rPr>
          <w:rFonts w:ascii="Arial" w:hAnsi="Arial" w:cs="Arial"/>
          <w:sz w:val="22"/>
          <w:szCs w:val="22"/>
        </w:rPr>
      </w:pPr>
    </w:p>
    <w:p w14:paraId="77949CBD" w14:textId="1B4E041C" w:rsidR="003A1439" w:rsidRDefault="003A143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B006CFB" w14:textId="33FDE9DF" w:rsidR="003A1439" w:rsidRDefault="003A1439" w:rsidP="003A143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2 (</w:t>
      </w:r>
      <w:r w:rsidR="00837AB1">
        <w:rPr>
          <w:rFonts w:ascii="Arial" w:hAnsi="Arial" w:cs="Arial"/>
          <w:sz w:val="22"/>
          <w:szCs w:val="22"/>
        </w:rPr>
        <w:t>1, 2, 3, 2 &amp; 3 = 11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68A2CCB" w14:textId="1F005624" w:rsidR="00311986" w:rsidRDefault="00136E91" w:rsidP="003A143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nsider a group of kangaroos living in an isolated habitat such that the number of kangaroos</w:t>
      </w:r>
      <w:r w:rsidR="00231FB7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 xml:space="preserve"> </w:t>
      </w:r>
      <w:r w:rsidR="00231FB7" w:rsidRPr="00231FB7">
        <w:rPr>
          <w:rFonts w:ascii="Arial" w:hAnsi="Arial" w:cs="Arial"/>
          <w:position w:val="-6"/>
          <w:sz w:val="22"/>
          <w:szCs w:val="22"/>
        </w:rPr>
        <w:object w:dxaOrig="279" w:dyaOrig="279" w14:anchorId="07C6F844">
          <v:shape id="_x0000_i1034" type="#_x0000_t75" style="width:13.5pt;height:13.5pt" o:ole="">
            <v:imagedata r:id="rId28" o:title=""/>
          </v:shape>
          <o:OLEObject Type="Embed" ProgID="Equation.DSMT4" ShapeID="_x0000_i1034" DrawAspect="Content" ObjectID="_1772272216" r:id="rId29"/>
        </w:object>
      </w:r>
      <w:r w:rsidR="00231FB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at time </w:t>
      </w:r>
      <w:r w:rsidR="00231FB7" w:rsidRPr="00136E91">
        <w:rPr>
          <w:rFonts w:ascii="Arial" w:hAnsi="Arial" w:cs="Arial"/>
          <w:position w:val="-6"/>
          <w:sz w:val="22"/>
          <w:szCs w:val="22"/>
        </w:rPr>
        <w:object w:dxaOrig="139" w:dyaOrig="240" w14:anchorId="1BC1934D">
          <v:shape id="_x0000_i1035" type="#_x0000_t75" style="width:7.1pt;height:12.05pt" o:ole="">
            <v:imagedata r:id="rId30" o:title=""/>
          </v:shape>
          <o:OLEObject Type="Embed" ProgID="Equation.DSMT4" ShapeID="_x0000_i1035" DrawAspect="Content" ObjectID="_1772272217" r:id="rId31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231FB7">
        <w:rPr>
          <w:rFonts w:ascii="Arial" w:hAnsi="Arial" w:cs="Arial"/>
          <w:sz w:val="22"/>
          <w:szCs w:val="22"/>
        </w:rPr>
        <w:t>years</w:t>
      </w:r>
      <w:r w:rsidR="00AF4D50">
        <w:rPr>
          <w:rFonts w:ascii="Arial" w:hAnsi="Arial" w:cs="Arial"/>
          <w:sz w:val="22"/>
          <w:szCs w:val="22"/>
        </w:rPr>
        <w:t xml:space="preserve"> (</w:t>
      </w:r>
      <w:r w:rsidR="003A3B23" w:rsidRPr="00AF4D50">
        <w:rPr>
          <w:rFonts w:ascii="Arial" w:hAnsi="Arial" w:cs="Arial"/>
          <w:position w:val="-6"/>
          <w:sz w:val="22"/>
          <w:szCs w:val="22"/>
        </w:rPr>
        <w:object w:dxaOrig="499" w:dyaOrig="279" w14:anchorId="199D3E85">
          <v:shape id="_x0000_i1036" type="#_x0000_t75" style="width:25.2pt;height:13.5pt" o:ole="">
            <v:imagedata r:id="rId32" o:title=""/>
          </v:shape>
          <o:OLEObject Type="Embed" ProgID="Equation.DSMT4" ShapeID="_x0000_i1036" DrawAspect="Content" ObjectID="_1772272218" r:id="rId33"/>
        </w:object>
      </w:r>
      <w:r w:rsidR="00AF4D50">
        <w:rPr>
          <w:rFonts w:ascii="Arial" w:hAnsi="Arial" w:cs="Arial"/>
          <w:sz w:val="22"/>
          <w:szCs w:val="22"/>
        </w:rPr>
        <w:t xml:space="preserve"> </w:t>
      </w:r>
      <w:r w:rsidR="003A3B23">
        <w:rPr>
          <w:rFonts w:ascii="Arial" w:hAnsi="Arial" w:cs="Arial"/>
          <w:sz w:val="22"/>
          <w:szCs w:val="22"/>
        </w:rPr>
        <w:t>at the start of 2012)</w:t>
      </w:r>
      <w:r w:rsidR="00231FB7">
        <w:rPr>
          <w:rFonts w:ascii="Arial" w:hAnsi="Arial" w:cs="Arial"/>
          <w:sz w:val="22"/>
          <w:szCs w:val="22"/>
        </w:rPr>
        <w:t xml:space="preserve">, is given by </w:t>
      </w:r>
      <w:r w:rsidR="00AF4D50" w:rsidRPr="00231FB7">
        <w:rPr>
          <w:rFonts w:ascii="Arial" w:hAnsi="Arial" w:cs="Arial"/>
          <w:position w:val="-6"/>
          <w:sz w:val="22"/>
          <w:szCs w:val="22"/>
        </w:rPr>
        <w:object w:dxaOrig="1520" w:dyaOrig="320" w14:anchorId="5B9A369C">
          <v:shape id="_x0000_i1037" type="#_x0000_t75" style="width:76.25pt;height:16.3pt" o:ole="">
            <v:imagedata r:id="rId34" o:title=""/>
          </v:shape>
          <o:OLEObject Type="Embed" ProgID="Equation.DSMT4" ShapeID="_x0000_i1037" DrawAspect="Content" ObjectID="_1772272219" r:id="rId35"/>
        </w:object>
      </w:r>
      <w:r w:rsidR="00AF4D50">
        <w:rPr>
          <w:rFonts w:ascii="Arial" w:hAnsi="Arial" w:cs="Arial"/>
          <w:sz w:val="22"/>
          <w:szCs w:val="22"/>
        </w:rPr>
        <w:t>.</w:t>
      </w:r>
    </w:p>
    <w:p w14:paraId="4574EB72" w14:textId="77777777" w:rsidR="00AF4D50" w:rsidRDefault="00AF4D50" w:rsidP="003A1439">
      <w:pPr>
        <w:suppressAutoHyphens w:val="0"/>
        <w:rPr>
          <w:rFonts w:ascii="Arial" w:hAnsi="Arial" w:cs="Arial"/>
          <w:sz w:val="22"/>
          <w:szCs w:val="22"/>
        </w:rPr>
      </w:pPr>
    </w:p>
    <w:p w14:paraId="16E11819" w14:textId="22ADA310" w:rsidR="00AF4D50" w:rsidRDefault="003A3B23" w:rsidP="00AF4D50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number of kangaroos at the start of 2012.</w:t>
      </w:r>
    </w:p>
    <w:p w14:paraId="778C20D4" w14:textId="77777777" w:rsidR="00837AB1" w:rsidRDefault="00837AB1" w:rsidP="00837AB1">
      <w:pPr>
        <w:suppressAutoHyphens w:val="0"/>
        <w:rPr>
          <w:rFonts w:ascii="Arial" w:hAnsi="Arial" w:cs="Arial"/>
          <w:sz w:val="22"/>
          <w:szCs w:val="22"/>
        </w:rPr>
      </w:pPr>
    </w:p>
    <w:p w14:paraId="58B81814" w14:textId="77777777" w:rsidR="00837AB1" w:rsidRDefault="00837AB1" w:rsidP="00837AB1">
      <w:pPr>
        <w:suppressAutoHyphens w:val="0"/>
        <w:rPr>
          <w:rFonts w:ascii="Arial" w:hAnsi="Arial" w:cs="Arial"/>
          <w:sz w:val="22"/>
          <w:szCs w:val="22"/>
        </w:rPr>
      </w:pPr>
    </w:p>
    <w:p w14:paraId="48CF167E" w14:textId="77777777" w:rsidR="00837AB1" w:rsidRPr="00837AB1" w:rsidRDefault="00837AB1" w:rsidP="00837AB1">
      <w:pPr>
        <w:suppressAutoHyphens w:val="0"/>
        <w:rPr>
          <w:rFonts w:ascii="Arial" w:hAnsi="Arial" w:cs="Arial"/>
          <w:sz w:val="22"/>
          <w:szCs w:val="22"/>
        </w:rPr>
      </w:pPr>
    </w:p>
    <w:p w14:paraId="37858694" w14:textId="1D9F3570" w:rsidR="003A3B23" w:rsidRDefault="00B613ED" w:rsidP="00AF4D50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increase in kangaroos over the first 5 years.</w:t>
      </w:r>
    </w:p>
    <w:p w14:paraId="22241AA4" w14:textId="77777777" w:rsidR="00837AB1" w:rsidRDefault="00837AB1" w:rsidP="00837AB1">
      <w:pPr>
        <w:suppressAutoHyphens w:val="0"/>
        <w:rPr>
          <w:rFonts w:ascii="Arial" w:hAnsi="Arial" w:cs="Arial"/>
          <w:sz w:val="22"/>
          <w:szCs w:val="22"/>
        </w:rPr>
      </w:pPr>
    </w:p>
    <w:p w14:paraId="7B774ECB" w14:textId="77777777" w:rsidR="00837AB1" w:rsidRDefault="00837AB1" w:rsidP="00837AB1">
      <w:pPr>
        <w:suppressAutoHyphens w:val="0"/>
        <w:rPr>
          <w:rFonts w:ascii="Arial" w:hAnsi="Arial" w:cs="Arial"/>
          <w:sz w:val="22"/>
          <w:szCs w:val="22"/>
        </w:rPr>
      </w:pPr>
    </w:p>
    <w:p w14:paraId="203B7A22" w14:textId="77777777" w:rsidR="00837AB1" w:rsidRDefault="00837AB1" w:rsidP="00837AB1">
      <w:pPr>
        <w:suppressAutoHyphens w:val="0"/>
        <w:rPr>
          <w:rFonts w:ascii="Arial" w:hAnsi="Arial" w:cs="Arial"/>
          <w:sz w:val="22"/>
          <w:szCs w:val="22"/>
        </w:rPr>
      </w:pPr>
    </w:p>
    <w:p w14:paraId="56641354" w14:textId="77777777" w:rsidR="00837AB1" w:rsidRDefault="00837AB1" w:rsidP="00837AB1">
      <w:pPr>
        <w:suppressAutoHyphens w:val="0"/>
        <w:rPr>
          <w:rFonts w:ascii="Arial" w:hAnsi="Arial" w:cs="Arial"/>
          <w:sz w:val="22"/>
          <w:szCs w:val="22"/>
        </w:rPr>
      </w:pPr>
    </w:p>
    <w:p w14:paraId="1E63E64B" w14:textId="77777777" w:rsidR="00837AB1" w:rsidRPr="00837AB1" w:rsidRDefault="00837AB1" w:rsidP="00837AB1">
      <w:pPr>
        <w:suppressAutoHyphens w:val="0"/>
        <w:rPr>
          <w:rFonts w:ascii="Arial" w:hAnsi="Arial" w:cs="Arial"/>
          <w:sz w:val="22"/>
          <w:szCs w:val="22"/>
        </w:rPr>
      </w:pPr>
    </w:p>
    <w:p w14:paraId="2DEAF391" w14:textId="3348335D" w:rsidR="00B613ED" w:rsidRDefault="00B613ED" w:rsidP="00AF4D50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o the nearest month when the population first exceeds </w:t>
      </w:r>
      <w:r w:rsidR="00F11D34">
        <w:rPr>
          <w:rFonts w:ascii="Arial" w:hAnsi="Arial" w:cs="Arial"/>
          <w:sz w:val="22"/>
          <w:szCs w:val="22"/>
        </w:rPr>
        <w:t>100000.</w:t>
      </w:r>
    </w:p>
    <w:p w14:paraId="388FE72E" w14:textId="77777777" w:rsidR="00837AB1" w:rsidRDefault="00837AB1" w:rsidP="00837AB1">
      <w:pPr>
        <w:suppressAutoHyphens w:val="0"/>
        <w:rPr>
          <w:rFonts w:ascii="Arial" w:hAnsi="Arial" w:cs="Arial"/>
          <w:sz w:val="22"/>
          <w:szCs w:val="22"/>
        </w:rPr>
      </w:pPr>
    </w:p>
    <w:p w14:paraId="48760B7A" w14:textId="77777777" w:rsidR="00837AB1" w:rsidRDefault="00837AB1" w:rsidP="00837AB1">
      <w:pPr>
        <w:suppressAutoHyphens w:val="0"/>
        <w:rPr>
          <w:rFonts w:ascii="Arial" w:hAnsi="Arial" w:cs="Arial"/>
          <w:sz w:val="22"/>
          <w:szCs w:val="22"/>
        </w:rPr>
      </w:pPr>
    </w:p>
    <w:p w14:paraId="556F85BA" w14:textId="77777777" w:rsidR="00837AB1" w:rsidRDefault="00837AB1" w:rsidP="00837AB1">
      <w:pPr>
        <w:suppressAutoHyphens w:val="0"/>
        <w:rPr>
          <w:rFonts w:ascii="Arial" w:hAnsi="Arial" w:cs="Arial"/>
          <w:sz w:val="22"/>
          <w:szCs w:val="22"/>
        </w:rPr>
      </w:pPr>
    </w:p>
    <w:p w14:paraId="2BF84EF8" w14:textId="77777777" w:rsidR="00837AB1" w:rsidRDefault="00837AB1" w:rsidP="00837AB1">
      <w:pPr>
        <w:suppressAutoHyphens w:val="0"/>
        <w:rPr>
          <w:rFonts w:ascii="Arial" w:hAnsi="Arial" w:cs="Arial"/>
          <w:sz w:val="22"/>
          <w:szCs w:val="22"/>
        </w:rPr>
      </w:pPr>
    </w:p>
    <w:p w14:paraId="70A40B27" w14:textId="77777777" w:rsidR="00837AB1" w:rsidRPr="00837AB1" w:rsidRDefault="00837AB1" w:rsidP="00837AB1">
      <w:pPr>
        <w:suppressAutoHyphens w:val="0"/>
        <w:rPr>
          <w:rFonts w:ascii="Arial" w:hAnsi="Arial" w:cs="Arial"/>
          <w:sz w:val="22"/>
          <w:szCs w:val="22"/>
        </w:rPr>
      </w:pPr>
    </w:p>
    <w:p w14:paraId="0CED11B6" w14:textId="17D270BB" w:rsidR="00F11D34" w:rsidRDefault="00F11D34" w:rsidP="00AF4D50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rate of growth at the start of 2024.</w:t>
      </w:r>
    </w:p>
    <w:p w14:paraId="7B06D643" w14:textId="77777777" w:rsidR="00837AB1" w:rsidRDefault="00837AB1" w:rsidP="00837AB1">
      <w:pPr>
        <w:suppressAutoHyphens w:val="0"/>
        <w:rPr>
          <w:rFonts w:ascii="Arial" w:hAnsi="Arial" w:cs="Arial"/>
          <w:sz w:val="22"/>
          <w:szCs w:val="22"/>
        </w:rPr>
      </w:pPr>
    </w:p>
    <w:p w14:paraId="129556BB" w14:textId="77777777" w:rsidR="00837AB1" w:rsidRDefault="00837AB1" w:rsidP="00837AB1">
      <w:pPr>
        <w:suppressAutoHyphens w:val="0"/>
        <w:rPr>
          <w:rFonts w:ascii="Arial" w:hAnsi="Arial" w:cs="Arial"/>
          <w:sz w:val="22"/>
          <w:szCs w:val="22"/>
        </w:rPr>
      </w:pPr>
    </w:p>
    <w:p w14:paraId="05E88B26" w14:textId="77777777" w:rsidR="00837AB1" w:rsidRDefault="00837AB1" w:rsidP="00837AB1">
      <w:pPr>
        <w:suppressAutoHyphens w:val="0"/>
        <w:rPr>
          <w:rFonts w:ascii="Arial" w:hAnsi="Arial" w:cs="Arial"/>
          <w:sz w:val="22"/>
          <w:szCs w:val="22"/>
        </w:rPr>
      </w:pPr>
    </w:p>
    <w:p w14:paraId="485279DA" w14:textId="77777777" w:rsidR="00FD5842" w:rsidRPr="00837AB1" w:rsidRDefault="00FD5842" w:rsidP="00837AB1">
      <w:pPr>
        <w:suppressAutoHyphens w:val="0"/>
        <w:rPr>
          <w:rFonts w:ascii="Arial" w:hAnsi="Arial" w:cs="Arial"/>
          <w:sz w:val="22"/>
          <w:szCs w:val="22"/>
        </w:rPr>
      </w:pPr>
    </w:p>
    <w:p w14:paraId="29A8C062" w14:textId="1DF21DDD" w:rsidR="00F11D34" w:rsidRDefault="00F11D34" w:rsidP="006A6D00">
      <w:pPr>
        <w:suppressAutoHyphens w:val="0"/>
        <w:rPr>
          <w:rFonts w:ascii="Arial" w:hAnsi="Arial" w:cs="Arial"/>
          <w:sz w:val="22"/>
          <w:szCs w:val="22"/>
        </w:rPr>
      </w:pPr>
    </w:p>
    <w:p w14:paraId="74075F45" w14:textId="3F78FD98" w:rsidR="006A6D00" w:rsidRDefault="006A6D00" w:rsidP="006A6D0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</w:t>
      </w:r>
      <w:r w:rsidR="00A1027A">
        <w:rPr>
          <w:rFonts w:ascii="Arial" w:hAnsi="Arial" w:cs="Arial"/>
          <w:sz w:val="22"/>
          <w:szCs w:val="22"/>
        </w:rPr>
        <w:t xml:space="preserve">fter 10 </w:t>
      </w:r>
      <w:r>
        <w:rPr>
          <w:rFonts w:ascii="Arial" w:hAnsi="Arial" w:cs="Arial"/>
          <w:sz w:val="22"/>
          <w:szCs w:val="22"/>
        </w:rPr>
        <w:t>year</w:t>
      </w:r>
      <w:r w:rsidR="00A1027A">
        <w:rPr>
          <w:rFonts w:ascii="Arial" w:hAnsi="Arial" w:cs="Arial"/>
          <w:sz w:val="22"/>
          <w:szCs w:val="22"/>
        </w:rPr>
        <w:t>s</w:t>
      </w:r>
      <w:r>
        <w:rPr>
          <w:rFonts w:ascii="Arial" w:hAnsi="Arial" w:cs="Arial"/>
          <w:sz w:val="22"/>
          <w:szCs w:val="22"/>
        </w:rPr>
        <w:t xml:space="preserve"> the number of kangaroos starts to decline according the </w:t>
      </w:r>
      <w:r w:rsidR="00A54878">
        <w:rPr>
          <w:rFonts w:ascii="Arial" w:hAnsi="Arial" w:cs="Arial"/>
          <w:sz w:val="22"/>
          <w:szCs w:val="22"/>
        </w:rPr>
        <w:t xml:space="preserve">formula </w:t>
      </w:r>
      <w:r w:rsidR="007264A9" w:rsidRPr="00A54878">
        <w:rPr>
          <w:rFonts w:ascii="Arial" w:hAnsi="Arial" w:cs="Arial"/>
          <w:position w:val="-6"/>
          <w:sz w:val="22"/>
          <w:szCs w:val="22"/>
        </w:rPr>
        <w:object w:dxaOrig="900" w:dyaOrig="320" w14:anchorId="401CD835">
          <v:shape id="_x0000_i1038" type="#_x0000_t75" style="width:45.05pt;height:16.3pt" o:ole="">
            <v:imagedata r:id="rId36" o:title=""/>
          </v:shape>
          <o:OLEObject Type="Embed" ProgID="Equation.DSMT4" ShapeID="_x0000_i1038" DrawAspect="Content" ObjectID="_1772272220" r:id="rId37"/>
        </w:object>
      </w:r>
      <w:r w:rsidR="00A54878">
        <w:rPr>
          <w:rFonts w:ascii="Arial" w:hAnsi="Arial" w:cs="Arial"/>
          <w:sz w:val="22"/>
          <w:szCs w:val="22"/>
        </w:rPr>
        <w:t xml:space="preserve"> </w:t>
      </w:r>
      <w:r w:rsidR="007264A9">
        <w:rPr>
          <w:rFonts w:ascii="Arial" w:hAnsi="Arial" w:cs="Arial"/>
          <w:sz w:val="22"/>
          <w:szCs w:val="22"/>
        </w:rPr>
        <w:t xml:space="preserve">where </w:t>
      </w:r>
      <w:r w:rsidR="007264A9" w:rsidRPr="007264A9">
        <w:rPr>
          <w:rFonts w:ascii="Arial" w:hAnsi="Arial" w:cs="Arial"/>
          <w:position w:val="-6"/>
          <w:sz w:val="22"/>
          <w:szCs w:val="22"/>
        </w:rPr>
        <w:object w:dxaOrig="600" w:dyaOrig="279" w14:anchorId="08C29204">
          <v:shape id="_x0000_i1039" type="#_x0000_t75" style="width:30.15pt;height:13.5pt" o:ole="">
            <v:imagedata r:id="rId38" o:title=""/>
          </v:shape>
          <o:OLEObject Type="Embed" ProgID="Equation.DSMT4" ShapeID="_x0000_i1039" DrawAspect="Content" ObjectID="_1772272221" r:id="rId39"/>
        </w:object>
      </w:r>
      <w:r w:rsidR="007264A9">
        <w:rPr>
          <w:rFonts w:ascii="Arial" w:hAnsi="Arial" w:cs="Arial"/>
          <w:sz w:val="22"/>
          <w:szCs w:val="22"/>
        </w:rPr>
        <w:t xml:space="preserve"> are constants.</w:t>
      </w:r>
    </w:p>
    <w:p w14:paraId="32857501" w14:textId="77777777" w:rsidR="00837AB1" w:rsidRDefault="00837AB1" w:rsidP="006A6D00">
      <w:pPr>
        <w:suppressAutoHyphens w:val="0"/>
        <w:rPr>
          <w:rFonts w:ascii="Arial" w:hAnsi="Arial" w:cs="Arial"/>
          <w:sz w:val="22"/>
          <w:szCs w:val="22"/>
        </w:rPr>
      </w:pPr>
    </w:p>
    <w:p w14:paraId="55DB68E5" w14:textId="77777777" w:rsidR="00837AB1" w:rsidRDefault="00837AB1" w:rsidP="006A6D00">
      <w:pPr>
        <w:suppressAutoHyphens w:val="0"/>
        <w:rPr>
          <w:rFonts w:ascii="Arial" w:hAnsi="Arial" w:cs="Arial"/>
          <w:sz w:val="22"/>
          <w:szCs w:val="22"/>
        </w:rPr>
      </w:pPr>
    </w:p>
    <w:p w14:paraId="54AD5F72" w14:textId="2ED45A39" w:rsidR="007264A9" w:rsidRDefault="005E094A" w:rsidP="007264A9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7264A9">
        <w:rPr>
          <w:rFonts w:ascii="Arial" w:hAnsi="Arial" w:cs="Arial"/>
          <w:position w:val="-6"/>
          <w:sz w:val="22"/>
          <w:szCs w:val="22"/>
        </w:rPr>
        <w:object w:dxaOrig="600" w:dyaOrig="279" w14:anchorId="6C08EB76">
          <v:shape id="_x0000_i1040" type="#_x0000_t75" style="width:30.15pt;height:13.5pt" o:ole="">
            <v:imagedata r:id="rId38" o:title=""/>
          </v:shape>
          <o:OLEObject Type="Embed" ProgID="Equation.DSMT4" ShapeID="_x0000_i1040" DrawAspect="Content" ObjectID="_1772272222" r:id="rId40"/>
        </w:object>
      </w:r>
      <w:r>
        <w:rPr>
          <w:rFonts w:ascii="Arial" w:hAnsi="Arial" w:cs="Arial"/>
          <w:sz w:val="22"/>
          <w:szCs w:val="22"/>
        </w:rPr>
        <w:t xml:space="preserve">if after </w:t>
      </w:r>
      <w:r w:rsidR="000714AB">
        <w:rPr>
          <w:rFonts w:ascii="Arial" w:hAnsi="Arial" w:cs="Arial"/>
          <w:sz w:val="22"/>
          <w:szCs w:val="22"/>
        </w:rPr>
        <w:t xml:space="preserve">3 years after the decline of the kangaroos, the population is </w:t>
      </w:r>
      <w:r w:rsidR="00C818F8">
        <w:rPr>
          <w:rFonts w:ascii="Arial" w:hAnsi="Arial" w:cs="Arial"/>
          <w:sz w:val="22"/>
          <w:szCs w:val="22"/>
        </w:rPr>
        <w:t xml:space="preserve">back to </w:t>
      </w:r>
      <w:r w:rsidR="00837AB1">
        <w:rPr>
          <w:rFonts w:ascii="Arial" w:hAnsi="Arial" w:cs="Arial"/>
          <w:sz w:val="22"/>
          <w:szCs w:val="22"/>
        </w:rPr>
        <w:t>64000.</w:t>
      </w:r>
    </w:p>
    <w:p w14:paraId="2D96F206" w14:textId="77777777" w:rsidR="00FD5842" w:rsidRDefault="00FD5842" w:rsidP="00FD5842">
      <w:pPr>
        <w:suppressAutoHyphens w:val="0"/>
        <w:rPr>
          <w:rFonts w:ascii="Arial" w:hAnsi="Arial" w:cs="Arial"/>
          <w:sz w:val="22"/>
          <w:szCs w:val="22"/>
        </w:rPr>
      </w:pPr>
    </w:p>
    <w:p w14:paraId="098D145C" w14:textId="77777777" w:rsidR="00FD5842" w:rsidRDefault="00FD5842" w:rsidP="00FD5842">
      <w:pPr>
        <w:suppressAutoHyphens w:val="0"/>
        <w:rPr>
          <w:rFonts w:ascii="Arial" w:hAnsi="Arial" w:cs="Arial"/>
          <w:sz w:val="22"/>
          <w:szCs w:val="22"/>
        </w:rPr>
      </w:pPr>
    </w:p>
    <w:p w14:paraId="78DB4566" w14:textId="77777777" w:rsidR="00FD5842" w:rsidRDefault="00FD5842" w:rsidP="00FD5842">
      <w:pPr>
        <w:suppressAutoHyphens w:val="0"/>
        <w:rPr>
          <w:rFonts w:ascii="Arial" w:hAnsi="Arial" w:cs="Arial"/>
          <w:sz w:val="22"/>
          <w:szCs w:val="22"/>
        </w:rPr>
      </w:pPr>
    </w:p>
    <w:p w14:paraId="69A37868" w14:textId="7140856C" w:rsidR="0095748E" w:rsidRDefault="0095748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B4D2680" w14:textId="77777777" w:rsidR="003579EA" w:rsidRDefault="003579EA" w:rsidP="003579EA">
      <w:pPr>
        <w:suppressAutoHyphens w:val="0"/>
        <w:rPr>
          <w:rFonts w:ascii="Arial" w:hAnsi="Arial" w:cs="Arial"/>
          <w:sz w:val="22"/>
          <w:szCs w:val="22"/>
        </w:rPr>
      </w:pPr>
    </w:p>
    <w:p w14:paraId="650D0104" w14:textId="0FAE59ED" w:rsidR="003579EA" w:rsidRDefault="007C01C2" w:rsidP="003579E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C43DBE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(</w:t>
      </w:r>
      <w:r w:rsidR="00C935F6">
        <w:rPr>
          <w:rFonts w:ascii="Arial" w:hAnsi="Arial" w:cs="Arial"/>
          <w:sz w:val="22"/>
          <w:szCs w:val="22"/>
        </w:rPr>
        <w:t>2, 2, 2, 2 &amp; 4 = 12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8DAEB9A" w14:textId="380ABDAB" w:rsidR="007C01C2" w:rsidRDefault="007C01C2" w:rsidP="003579E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n oscillating mass</w:t>
      </w:r>
      <w:r w:rsidR="00065FBF">
        <w:rPr>
          <w:rFonts w:ascii="Arial" w:hAnsi="Arial" w:cs="Arial"/>
          <w:sz w:val="22"/>
          <w:szCs w:val="22"/>
        </w:rPr>
        <w:t xml:space="preserve"> has a velocity, </w:t>
      </w:r>
      <w:r w:rsidR="00065FBF" w:rsidRPr="00065FBF">
        <w:rPr>
          <w:rFonts w:ascii="Arial" w:hAnsi="Arial" w:cs="Arial"/>
          <w:position w:val="-6"/>
          <w:sz w:val="22"/>
          <w:szCs w:val="22"/>
        </w:rPr>
        <w:object w:dxaOrig="200" w:dyaOrig="240" w14:anchorId="63920DC0">
          <v:shape id="_x0000_i1041" type="#_x0000_t75" style="width:10.3pt;height:12.05pt" o:ole="">
            <v:imagedata r:id="rId41" o:title=""/>
          </v:shape>
          <o:OLEObject Type="Embed" ProgID="Equation.DSMT4" ShapeID="_x0000_i1041" DrawAspect="Content" ObjectID="_1772272223" r:id="rId42"/>
        </w:object>
      </w:r>
      <w:r w:rsidR="00065FBF">
        <w:rPr>
          <w:rFonts w:ascii="Arial" w:hAnsi="Arial" w:cs="Arial"/>
          <w:sz w:val="22"/>
          <w:szCs w:val="22"/>
        </w:rPr>
        <w:t xml:space="preserve"> given by </w:t>
      </w:r>
      <w:r w:rsidR="00581A4D" w:rsidRPr="00581A4D">
        <w:rPr>
          <w:rFonts w:ascii="Arial" w:hAnsi="Arial" w:cs="Arial"/>
          <w:position w:val="-32"/>
          <w:sz w:val="22"/>
          <w:szCs w:val="22"/>
        </w:rPr>
        <w:object w:dxaOrig="2040" w:dyaOrig="780" w14:anchorId="35E5FA9D">
          <v:shape id="_x0000_i1042" type="#_x0000_t75" style="width:102.15pt;height:39.35pt" o:ole="">
            <v:imagedata r:id="rId43" o:title=""/>
          </v:shape>
          <o:OLEObject Type="Embed" ProgID="Equation.DSMT4" ShapeID="_x0000_i1042" DrawAspect="Content" ObjectID="_1772272224" r:id="rId44"/>
        </w:object>
      </w:r>
      <w:r w:rsidR="00065FBF">
        <w:rPr>
          <w:rFonts w:ascii="Arial" w:hAnsi="Arial" w:cs="Arial"/>
          <w:sz w:val="22"/>
          <w:szCs w:val="22"/>
        </w:rPr>
        <w:t xml:space="preserve"> </w:t>
      </w:r>
      <w:r w:rsidR="00512F46">
        <w:rPr>
          <w:rFonts w:ascii="Arial" w:hAnsi="Arial" w:cs="Arial"/>
          <w:sz w:val="22"/>
          <w:szCs w:val="22"/>
        </w:rPr>
        <w:t xml:space="preserve">, </w:t>
      </w:r>
      <w:r w:rsidR="00512F46" w:rsidRPr="00512F46">
        <w:rPr>
          <w:rFonts w:ascii="Arial" w:hAnsi="Arial" w:cs="Arial"/>
          <w:position w:val="-6"/>
          <w:sz w:val="22"/>
          <w:szCs w:val="22"/>
        </w:rPr>
        <w:object w:dxaOrig="560" w:dyaOrig="300" w14:anchorId="27012D40">
          <v:shape id="_x0000_i1043" type="#_x0000_t75" style="width:28pt;height:15.25pt" o:ole="">
            <v:imagedata r:id="rId45" o:title=""/>
          </v:shape>
          <o:OLEObject Type="Embed" ProgID="Equation.DSMT4" ShapeID="_x0000_i1043" DrawAspect="Content" ObjectID="_1772272225" r:id="rId46"/>
        </w:object>
      </w:r>
      <w:r w:rsidR="00334735">
        <w:rPr>
          <w:rFonts w:ascii="Arial" w:hAnsi="Arial" w:cs="Arial"/>
          <w:sz w:val="22"/>
          <w:szCs w:val="22"/>
        </w:rPr>
        <w:t>.</w:t>
      </w:r>
    </w:p>
    <w:p w14:paraId="1DF995F9" w14:textId="430A8CA8" w:rsidR="00334735" w:rsidRDefault="00334735" w:rsidP="003579E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velocity is measured in metres/second with the time, </w:t>
      </w:r>
      <w:r w:rsidR="00074A77" w:rsidRPr="00334735">
        <w:rPr>
          <w:rFonts w:ascii="Arial" w:hAnsi="Arial" w:cs="Arial"/>
          <w:position w:val="-6"/>
          <w:sz w:val="22"/>
          <w:szCs w:val="22"/>
        </w:rPr>
        <w:object w:dxaOrig="160" w:dyaOrig="260" w14:anchorId="042A161B">
          <v:shape id="_x0000_i1044" type="#_x0000_t75" style="width:8.15pt;height:13.1pt" o:ole="">
            <v:imagedata r:id="rId47" o:title=""/>
          </v:shape>
          <o:OLEObject Type="Embed" ProgID="Equation.DSMT4" ShapeID="_x0000_i1044" DrawAspect="Content" ObjectID="_1772272226" r:id="rId48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074A77">
        <w:rPr>
          <w:rFonts w:ascii="Arial" w:hAnsi="Arial" w:cs="Arial"/>
          <w:sz w:val="22"/>
          <w:szCs w:val="22"/>
        </w:rPr>
        <w:t xml:space="preserve">in seconds. </w:t>
      </w:r>
    </w:p>
    <w:p w14:paraId="7ED9876B" w14:textId="1417D362" w:rsidR="00074A77" w:rsidRDefault="00074A77" w:rsidP="003579E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Find below a graph of the velocity.</w:t>
      </w:r>
    </w:p>
    <w:p w14:paraId="2485BF85" w14:textId="77777777" w:rsidR="00074A77" w:rsidRDefault="00074A77" w:rsidP="003579EA">
      <w:pPr>
        <w:suppressAutoHyphens w:val="0"/>
        <w:rPr>
          <w:rFonts w:ascii="Arial" w:hAnsi="Arial" w:cs="Arial"/>
          <w:sz w:val="22"/>
          <w:szCs w:val="22"/>
        </w:rPr>
      </w:pPr>
    </w:p>
    <w:p w14:paraId="3BC63C57" w14:textId="5528FC9D" w:rsidR="00074A77" w:rsidRDefault="00000000" w:rsidP="003579E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20700694">
          <v:shape id="_x0000_s1042" type="#_x0000_t75" style="position:absolute;margin-left:0;margin-top:0;width:325pt;height:254.5pt;z-index:251658240;mso-position-horizontal-relative:text;mso-position-vertical-relative:text">
            <v:imagedata r:id="rId49" o:title=""/>
          </v:shape>
          <o:OLEObject Type="Embed" ProgID="FXDraw.Graphic" ShapeID="_x0000_s1042" DrawAspect="Content" ObjectID="_1772272239" r:id="rId50"/>
        </w:object>
      </w:r>
    </w:p>
    <w:p w14:paraId="4FE86AA9" w14:textId="77777777" w:rsidR="00074A77" w:rsidRPr="003579EA" w:rsidRDefault="00074A77" w:rsidP="003579EA">
      <w:pPr>
        <w:suppressAutoHyphens w:val="0"/>
        <w:rPr>
          <w:rFonts w:ascii="Arial" w:hAnsi="Arial" w:cs="Arial"/>
          <w:sz w:val="22"/>
          <w:szCs w:val="22"/>
        </w:rPr>
      </w:pPr>
    </w:p>
    <w:p w14:paraId="57B4C2CA" w14:textId="77777777" w:rsidR="003619C6" w:rsidRDefault="003619C6">
      <w:pPr>
        <w:suppressAutoHyphens w:val="0"/>
        <w:rPr>
          <w:rFonts w:ascii="Arial" w:hAnsi="Arial" w:cs="Arial"/>
          <w:sz w:val="22"/>
          <w:szCs w:val="22"/>
        </w:rPr>
      </w:pPr>
    </w:p>
    <w:p w14:paraId="6DD65902" w14:textId="77777777" w:rsidR="003619C6" w:rsidRDefault="003619C6">
      <w:pPr>
        <w:suppressAutoHyphens w:val="0"/>
        <w:rPr>
          <w:rFonts w:ascii="Arial" w:hAnsi="Arial" w:cs="Arial"/>
          <w:sz w:val="22"/>
          <w:szCs w:val="22"/>
        </w:rPr>
      </w:pPr>
    </w:p>
    <w:p w14:paraId="486E45E6" w14:textId="77777777" w:rsidR="003619C6" w:rsidRDefault="003619C6">
      <w:pPr>
        <w:suppressAutoHyphens w:val="0"/>
        <w:rPr>
          <w:rFonts w:ascii="Arial" w:hAnsi="Arial" w:cs="Arial"/>
          <w:sz w:val="22"/>
          <w:szCs w:val="22"/>
        </w:rPr>
      </w:pPr>
    </w:p>
    <w:p w14:paraId="46361313" w14:textId="77777777" w:rsidR="003619C6" w:rsidRDefault="003619C6">
      <w:pPr>
        <w:suppressAutoHyphens w:val="0"/>
        <w:rPr>
          <w:rFonts w:ascii="Arial" w:hAnsi="Arial" w:cs="Arial"/>
          <w:sz w:val="22"/>
          <w:szCs w:val="22"/>
        </w:rPr>
      </w:pPr>
    </w:p>
    <w:p w14:paraId="7F9F2A5A" w14:textId="77777777" w:rsidR="003619C6" w:rsidRDefault="003619C6">
      <w:pPr>
        <w:suppressAutoHyphens w:val="0"/>
        <w:rPr>
          <w:rFonts w:ascii="Arial" w:hAnsi="Arial" w:cs="Arial"/>
          <w:sz w:val="22"/>
          <w:szCs w:val="22"/>
        </w:rPr>
      </w:pPr>
    </w:p>
    <w:p w14:paraId="6FB45DEA" w14:textId="000E0762" w:rsidR="003619C6" w:rsidRDefault="000E1C25">
      <w:pPr>
        <w:suppressAutoHyphens w:val="0"/>
        <w:rPr>
          <w:rFonts w:ascii="Arial" w:hAnsi="Arial" w:cs="Arial"/>
          <w:sz w:val="22"/>
          <w:szCs w:val="22"/>
        </w:rPr>
      </w:pPr>
      <w:r w:rsidRPr="000E1C25">
        <w:rPr>
          <w:rFonts w:ascii="Arial" w:hAnsi="Arial" w:cs="Arial"/>
          <w:sz w:val="22"/>
          <w:szCs w:val="22"/>
        </w:rPr>
        <w:t>x-π/4+6*x*sin(x-π/4)=0|0≤x≤2*π</w:t>
      </w:r>
    </w:p>
    <w:p w14:paraId="5D79C565" w14:textId="77777777" w:rsidR="003619C6" w:rsidRDefault="003619C6">
      <w:pPr>
        <w:suppressAutoHyphens w:val="0"/>
        <w:rPr>
          <w:rFonts w:ascii="Arial" w:hAnsi="Arial" w:cs="Arial"/>
          <w:sz w:val="22"/>
          <w:szCs w:val="22"/>
        </w:rPr>
      </w:pPr>
    </w:p>
    <w:p w14:paraId="655842B1" w14:textId="77777777" w:rsidR="003619C6" w:rsidRDefault="003619C6">
      <w:pPr>
        <w:suppressAutoHyphens w:val="0"/>
        <w:rPr>
          <w:rFonts w:ascii="Arial" w:hAnsi="Arial" w:cs="Arial"/>
          <w:sz w:val="22"/>
          <w:szCs w:val="22"/>
        </w:rPr>
      </w:pPr>
    </w:p>
    <w:p w14:paraId="4D2C8024" w14:textId="77777777" w:rsidR="003619C6" w:rsidRDefault="003619C6">
      <w:pPr>
        <w:suppressAutoHyphens w:val="0"/>
        <w:rPr>
          <w:rFonts w:ascii="Arial" w:hAnsi="Arial" w:cs="Arial"/>
          <w:sz w:val="22"/>
          <w:szCs w:val="22"/>
        </w:rPr>
      </w:pPr>
    </w:p>
    <w:p w14:paraId="19F07DF9" w14:textId="77777777" w:rsidR="003619C6" w:rsidRDefault="003619C6">
      <w:pPr>
        <w:suppressAutoHyphens w:val="0"/>
        <w:rPr>
          <w:rFonts w:ascii="Arial" w:hAnsi="Arial" w:cs="Arial"/>
          <w:sz w:val="22"/>
          <w:szCs w:val="22"/>
        </w:rPr>
      </w:pPr>
    </w:p>
    <w:p w14:paraId="1A8EE8F5" w14:textId="77777777" w:rsidR="003619C6" w:rsidRDefault="003619C6">
      <w:pPr>
        <w:suppressAutoHyphens w:val="0"/>
        <w:rPr>
          <w:rFonts w:ascii="Arial" w:hAnsi="Arial" w:cs="Arial"/>
          <w:sz w:val="22"/>
          <w:szCs w:val="22"/>
        </w:rPr>
      </w:pPr>
    </w:p>
    <w:p w14:paraId="4841C837" w14:textId="60D51179" w:rsidR="003619C6" w:rsidRDefault="00A049C2">
      <w:pPr>
        <w:suppressAutoHyphens w:val="0"/>
        <w:rPr>
          <w:rFonts w:ascii="Arial" w:hAnsi="Arial" w:cs="Arial"/>
          <w:sz w:val="22"/>
          <w:szCs w:val="22"/>
        </w:rPr>
      </w:pPr>
      <w:r w:rsidRPr="00A049C2">
        <w:rPr>
          <w:rFonts w:ascii="Arial" w:hAnsi="Arial" w:cs="Arial"/>
          <w:sz w:val="22"/>
          <w:szCs w:val="22"/>
        </w:rPr>
        <w:t>x*sin(x-π/4)=0|0≤x≤2*π</w:t>
      </w:r>
    </w:p>
    <w:p w14:paraId="15714547" w14:textId="77777777" w:rsidR="003619C6" w:rsidRDefault="003619C6">
      <w:pPr>
        <w:suppressAutoHyphens w:val="0"/>
        <w:rPr>
          <w:rFonts w:ascii="Arial" w:hAnsi="Arial" w:cs="Arial"/>
          <w:sz w:val="22"/>
          <w:szCs w:val="22"/>
        </w:rPr>
      </w:pPr>
    </w:p>
    <w:p w14:paraId="5B6A2495" w14:textId="77777777" w:rsidR="003619C6" w:rsidRDefault="003619C6">
      <w:pPr>
        <w:suppressAutoHyphens w:val="0"/>
        <w:rPr>
          <w:rFonts w:ascii="Arial" w:hAnsi="Arial" w:cs="Arial"/>
          <w:sz w:val="22"/>
          <w:szCs w:val="22"/>
        </w:rPr>
      </w:pPr>
    </w:p>
    <w:p w14:paraId="2DF0A002" w14:textId="77777777" w:rsidR="003619C6" w:rsidRDefault="003619C6">
      <w:pPr>
        <w:suppressAutoHyphens w:val="0"/>
        <w:rPr>
          <w:rFonts w:ascii="Arial" w:hAnsi="Arial" w:cs="Arial"/>
          <w:sz w:val="22"/>
          <w:szCs w:val="22"/>
        </w:rPr>
      </w:pPr>
    </w:p>
    <w:p w14:paraId="7AA0BA16" w14:textId="77777777" w:rsidR="003619C6" w:rsidRDefault="003619C6">
      <w:pPr>
        <w:suppressAutoHyphens w:val="0"/>
        <w:rPr>
          <w:rFonts w:ascii="Arial" w:hAnsi="Arial" w:cs="Arial"/>
          <w:sz w:val="22"/>
          <w:szCs w:val="22"/>
        </w:rPr>
      </w:pPr>
    </w:p>
    <w:p w14:paraId="117E9BD8" w14:textId="77777777" w:rsidR="003619C6" w:rsidRDefault="003619C6">
      <w:pPr>
        <w:suppressAutoHyphens w:val="0"/>
        <w:rPr>
          <w:rFonts w:ascii="Arial" w:hAnsi="Arial" w:cs="Arial"/>
          <w:sz w:val="22"/>
          <w:szCs w:val="22"/>
        </w:rPr>
      </w:pPr>
    </w:p>
    <w:p w14:paraId="06265E7F" w14:textId="77777777" w:rsidR="003619C6" w:rsidRDefault="003619C6">
      <w:pPr>
        <w:suppressAutoHyphens w:val="0"/>
        <w:rPr>
          <w:rFonts w:ascii="Arial" w:hAnsi="Arial" w:cs="Arial"/>
          <w:sz w:val="22"/>
          <w:szCs w:val="22"/>
        </w:rPr>
      </w:pPr>
    </w:p>
    <w:p w14:paraId="753252DC" w14:textId="77777777" w:rsidR="003619C6" w:rsidRDefault="003619C6">
      <w:pPr>
        <w:suppressAutoHyphens w:val="0"/>
        <w:rPr>
          <w:rFonts w:ascii="Arial" w:hAnsi="Arial" w:cs="Arial"/>
          <w:sz w:val="22"/>
          <w:szCs w:val="22"/>
        </w:rPr>
      </w:pPr>
    </w:p>
    <w:p w14:paraId="6A396F85" w14:textId="6DF1E959" w:rsidR="00232A1F" w:rsidRDefault="00232A1F" w:rsidP="00473F97">
      <w:pPr>
        <w:pStyle w:val="ListParagraph"/>
        <w:numPr>
          <w:ilvl w:val="0"/>
          <w:numId w:val="1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irst t</w:t>
      </w:r>
      <w:r w:rsidR="006F2EB2">
        <w:rPr>
          <w:rFonts w:ascii="Arial" w:hAnsi="Arial" w:cs="Arial"/>
          <w:sz w:val="22"/>
          <w:szCs w:val="22"/>
        </w:rPr>
        <w:t>wo</w:t>
      </w:r>
      <w:r>
        <w:rPr>
          <w:rFonts w:ascii="Arial" w:hAnsi="Arial" w:cs="Arial"/>
          <w:sz w:val="22"/>
          <w:szCs w:val="22"/>
        </w:rPr>
        <w:t xml:space="preserve"> exact times that the mass changes direction, </w:t>
      </w:r>
      <w:r w:rsidR="006F2EB2" w:rsidRPr="00512F46">
        <w:rPr>
          <w:rFonts w:ascii="Arial" w:hAnsi="Arial" w:cs="Arial"/>
          <w:position w:val="-6"/>
          <w:sz w:val="22"/>
          <w:szCs w:val="22"/>
        </w:rPr>
        <w:object w:dxaOrig="560" w:dyaOrig="300" w14:anchorId="26CC510C">
          <v:shape id="_x0000_i1046" type="#_x0000_t75" style="width:28pt;height:15.25pt" o:ole="">
            <v:imagedata r:id="rId51" o:title=""/>
          </v:shape>
          <o:OLEObject Type="Embed" ProgID="Equation.DSMT4" ShapeID="_x0000_i1046" DrawAspect="Content" ObjectID="_1772272227" r:id="rId52"/>
        </w:object>
      </w:r>
      <w:r>
        <w:rPr>
          <w:rFonts w:ascii="Arial" w:hAnsi="Arial" w:cs="Arial"/>
          <w:sz w:val="22"/>
          <w:szCs w:val="22"/>
        </w:rPr>
        <w:t>.</w:t>
      </w:r>
    </w:p>
    <w:p w14:paraId="43D5DFAC" w14:textId="77777777" w:rsidR="002B1CF2" w:rsidRDefault="002B1CF2" w:rsidP="002B1CF2">
      <w:pPr>
        <w:suppressAutoHyphens w:val="0"/>
        <w:rPr>
          <w:rFonts w:ascii="Arial" w:hAnsi="Arial" w:cs="Arial"/>
          <w:sz w:val="22"/>
          <w:szCs w:val="22"/>
        </w:rPr>
      </w:pPr>
    </w:p>
    <w:p w14:paraId="6E0CAA22" w14:textId="77777777" w:rsidR="002B1CF2" w:rsidRDefault="002B1CF2" w:rsidP="002B1CF2">
      <w:pPr>
        <w:suppressAutoHyphens w:val="0"/>
        <w:rPr>
          <w:rFonts w:ascii="Arial" w:hAnsi="Arial" w:cs="Arial"/>
          <w:sz w:val="22"/>
          <w:szCs w:val="22"/>
        </w:rPr>
      </w:pPr>
    </w:p>
    <w:p w14:paraId="3805E7EB" w14:textId="77777777" w:rsidR="002B1CF2" w:rsidRDefault="002B1CF2" w:rsidP="002B1CF2">
      <w:pPr>
        <w:suppressAutoHyphens w:val="0"/>
        <w:rPr>
          <w:rFonts w:ascii="Arial" w:hAnsi="Arial" w:cs="Arial"/>
          <w:sz w:val="22"/>
          <w:szCs w:val="22"/>
        </w:rPr>
      </w:pPr>
    </w:p>
    <w:p w14:paraId="4C199980" w14:textId="77777777" w:rsidR="002B1CF2" w:rsidRDefault="002B1CF2" w:rsidP="002B1CF2">
      <w:pPr>
        <w:suppressAutoHyphens w:val="0"/>
        <w:rPr>
          <w:rFonts w:ascii="Arial" w:hAnsi="Arial" w:cs="Arial"/>
          <w:sz w:val="22"/>
          <w:szCs w:val="22"/>
        </w:rPr>
      </w:pPr>
    </w:p>
    <w:p w14:paraId="045C9FE2" w14:textId="77777777" w:rsidR="002B1CF2" w:rsidRDefault="002B1CF2" w:rsidP="002B1CF2">
      <w:pPr>
        <w:suppressAutoHyphens w:val="0"/>
        <w:rPr>
          <w:rFonts w:ascii="Arial" w:hAnsi="Arial" w:cs="Arial"/>
          <w:sz w:val="22"/>
          <w:szCs w:val="22"/>
        </w:rPr>
      </w:pPr>
    </w:p>
    <w:p w14:paraId="559DED31" w14:textId="77777777" w:rsidR="002B1CF2" w:rsidRDefault="002B1CF2" w:rsidP="002B1CF2">
      <w:pPr>
        <w:suppressAutoHyphens w:val="0"/>
        <w:rPr>
          <w:rFonts w:ascii="Arial" w:hAnsi="Arial" w:cs="Arial"/>
          <w:sz w:val="22"/>
          <w:szCs w:val="22"/>
        </w:rPr>
      </w:pPr>
    </w:p>
    <w:p w14:paraId="17B0251C" w14:textId="77777777" w:rsidR="002B1CF2" w:rsidRDefault="002B1CF2" w:rsidP="002B1CF2">
      <w:pPr>
        <w:suppressAutoHyphens w:val="0"/>
        <w:rPr>
          <w:rFonts w:ascii="Arial" w:hAnsi="Arial" w:cs="Arial"/>
          <w:sz w:val="22"/>
          <w:szCs w:val="22"/>
        </w:rPr>
      </w:pPr>
    </w:p>
    <w:p w14:paraId="35828656" w14:textId="47CC03C4" w:rsidR="002B1CF2" w:rsidRDefault="002B1CF2" w:rsidP="002B1CF2">
      <w:pPr>
        <w:pStyle w:val="ListParagraph"/>
        <w:numPr>
          <w:ilvl w:val="0"/>
          <w:numId w:val="1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ha</w:t>
      </w:r>
      <w:r w:rsidR="0078449B">
        <w:rPr>
          <w:rFonts w:ascii="Arial" w:hAnsi="Arial" w:cs="Arial"/>
          <w:sz w:val="22"/>
          <w:szCs w:val="22"/>
        </w:rPr>
        <w:t>d</w:t>
      </w:r>
      <w:r>
        <w:rPr>
          <w:rFonts w:ascii="Arial" w:hAnsi="Arial" w:cs="Arial"/>
          <w:sz w:val="22"/>
          <w:szCs w:val="22"/>
        </w:rPr>
        <w:t>e on the diagram above the signed area that is represented by the integral</w:t>
      </w:r>
    </w:p>
    <w:p w14:paraId="0FEF4682" w14:textId="34297C91" w:rsidR="002B1CF2" w:rsidRDefault="00AC2D88" w:rsidP="002B1CF2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  <w:r w:rsidRPr="00DB33EF">
        <w:rPr>
          <w:rFonts w:ascii="Arial" w:hAnsi="Arial" w:cs="Arial"/>
          <w:position w:val="-34"/>
          <w:sz w:val="22"/>
          <w:szCs w:val="22"/>
        </w:rPr>
        <w:object w:dxaOrig="2180" w:dyaOrig="820" w14:anchorId="76DCF515">
          <v:shape id="_x0000_i1047" type="#_x0000_t75" style="width:109.25pt;height:40.8pt" o:ole="">
            <v:imagedata r:id="rId53" o:title=""/>
          </v:shape>
          <o:OLEObject Type="Embed" ProgID="Equation.DSMT4" ShapeID="_x0000_i1047" DrawAspect="Content" ObjectID="_1772272228" r:id="rId54"/>
        </w:object>
      </w:r>
      <w:r w:rsidR="002B1CF2">
        <w:rPr>
          <w:rFonts w:ascii="Arial" w:hAnsi="Arial" w:cs="Arial"/>
          <w:sz w:val="22"/>
          <w:szCs w:val="22"/>
        </w:rPr>
        <w:t xml:space="preserve"> </w:t>
      </w:r>
      <w:r w:rsidR="00A52276">
        <w:rPr>
          <w:rFonts w:ascii="Arial" w:hAnsi="Arial" w:cs="Arial"/>
          <w:sz w:val="22"/>
          <w:szCs w:val="22"/>
        </w:rPr>
        <w:t>.</w:t>
      </w:r>
    </w:p>
    <w:p w14:paraId="018FC9EE" w14:textId="77777777" w:rsidR="00AC2D88" w:rsidRDefault="00AC2D88" w:rsidP="002B1CF2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0067938C" w14:textId="728379B3" w:rsidR="00AC2D88" w:rsidRDefault="00AC2D88" w:rsidP="00AC2D88">
      <w:pPr>
        <w:pStyle w:val="ListParagraph"/>
        <w:numPr>
          <w:ilvl w:val="0"/>
          <w:numId w:val="1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does the integral </w:t>
      </w:r>
      <w:r w:rsidRPr="00DB33EF">
        <w:rPr>
          <w:rFonts w:ascii="Arial" w:hAnsi="Arial" w:cs="Arial"/>
          <w:position w:val="-34"/>
          <w:sz w:val="22"/>
          <w:szCs w:val="22"/>
        </w:rPr>
        <w:object w:dxaOrig="2180" w:dyaOrig="820" w14:anchorId="61BA232F">
          <v:shape id="_x0000_i1048" type="#_x0000_t75" style="width:109.25pt;height:40.8pt" o:ole="">
            <v:imagedata r:id="rId53" o:title=""/>
          </v:shape>
          <o:OLEObject Type="Embed" ProgID="Equation.DSMT4" ShapeID="_x0000_i1048" DrawAspect="Content" ObjectID="_1772272229" r:id="rId55"/>
        </w:object>
      </w:r>
      <w:r>
        <w:rPr>
          <w:rFonts w:ascii="Arial" w:hAnsi="Arial" w:cs="Arial"/>
          <w:sz w:val="22"/>
          <w:szCs w:val="22"/>
        </w:rPr>
        <w:t>represent for the mass?</w:t>
      </w:r>
    </w:p>
    <w:p w14:paraId="797419D4" w14:textId="77777777" w:rsidR="0078449B" w:rsidRDefault="0078449B" w:rsidP="0078449B">
      <w:pPr>
        <w:suppressAutoHyphens w:val="0"/>
        <w:rPr>
          <w:rFonts w:ascii="Arial" w:hAnsi="Arial" w:cs="Arial"/>
          <w:sz w:val="22"/>
          <w:szCs w:val="22"/>
        </w:rPr>
      </w:pPr>
    </w:p>
    <w:p w14:paraId="3E7A272F" w14:textId="77777777" w:rsidR="0078449B" w:rsidRDefault="0078449B" w:rsidP="0078449B">
      <w:pPr>
        <w:suppressAutoHyphens w:val="0"/>
        <w:rPr>
          <w:rFonts w:ascii="Arial" w:hAnsi="Arial" w:cs="Arial"/>
          <w:sz w:val="22"/>
          <w:szCs w:val="22"/>
        </w:rPr>
      </w:pPr>
    </w:p>
    <w:p w14:paraId="37889D20" w14:textId="77777777" w:rsidR="0078449B" w:rsidRDefault="0078449B" w:rsidP="0078449B">
      <w:pPr>
        <w:suppressAutoHyphens w:val="0"/>
        <w:rPr>
          <w:rFonts w:ascii="Arial" w:hAnsi="Arial" w:cs="Arial"/>
          <w:sz w:val="22"/>
          <w:szCs w:val="22"/>
        </w:rPr>
      </w:pPr>
    </w:p>
    <w:p w14:paraId="26C7AD33" w14:textId="554C4515" w:rsidR="0078449B" w:rsidRDefault="0078449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A032260" w14:textId="13248CAC" w:rsidR="0078449B" w:rsidRDefault="0078449B" w:rsidP="0078449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</w:t>
      </w:r>
      <w:r w:rsidR="00C43DBE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</w:t>
      </w:r>
      <w:proofErr w:type="spellStart"/>
      <w:r>
        <w:rPr>
          <w:rFonts w:ascii="Arial" w:hAnsi="Arial" w:cs="Arial"/>
          <w:sz w:val="22"/>
          <w:szCs w:val="22"/>
        </w:rPr>
        <w:t>cont</w:t>
      </w:r>
      <w:proofErr w:type="spellEnd"/>
      <w:r>
        <w:rPr>
          <w:rFonts w:ascii="Arial" w:hAnsi="Arial" w:cs="Arial"/>
          <w:sz w:val="22"/>
          <w:szCs w:val="22"/>
        </w:rPr>
        <w:t>-</w:t>
      </w:r>
    </w:p>
    <w:p w14:paraId="272808F5" w14:textId="77777777" w:rsidR="0078449B" w:rsidRDefault="0078449B" w:rsidP="0078449B">
      <w:pPr>
        <w:suppressAutoHyphens w:val="0"/>
        <w:rPr>
          <w:rFonts w:ascii="Arial" w:hAnsi="Arial" w:cs="Arial"/>
          <w:sz w:val="22"/>
          <w:szCs w:val="22"/>
        </w:rPr>
      </w:pPr>
    </w:p>
    <w:p w14:paraId="1B6EED72" w14:textId="694CE38E" w:rsidR="0078449B" w:rsidRPr="002138D9" w:rsidRDefault="00A75F1E" w:rsidP="0078449B">
      <w:pPr>
        <w:pStyle w:val="ListParagraph"/>
        <w:numPr>
          <w:ilvl w:val="0"/>
          <w:numId w:val="12"/>
        </w:num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irst time</w:t>
      </w:r>
      <w:r w:rsidR="00BA36D7">
        <w:rPr>
          <w:rFonts w:ascii="Arial" w:hAnsi="Arial" w:cs="Arial"/>
          <w:sz w:val="22"/>
          <w:szCs w:val="22"/>
        </w:rPr>
        <w:t xml:space="preserve"> after </w:t>
      </w:r>
      <w:r w:rsidR="00AC72E2" w:rsidRPr="00BA36D7">
        <w:rPr>
          <w:rFonts w:ascii="Arial" w:hAnsi="Arial" w:cs="Arial"/>
          <w:position w:val="-6"/>
          <w:sz w:val="22"/>
          <w:szCs w:val="22"/>
        </w:rPr>
        <w:object w:dxaOrig="620" w:dyaOrig="260" w14:anchorId="55E9C67F">
          <v:shape id="_x0000_i1049" type="#_x0000_t75" style="width:31.2pt;height:13.1pt" o:ole="">
            <v:imagedata r:id="rId56" o:title=""/>
          </v:shape>
          <o:OLEObject Type="Embed" ProgID="Equation.DSMT4" ShapeID="_x0000_i1049" DrawAspect="Content" ObjectID="_1772272230" r:id="rId57"/>
        </w:object>
      </w:r>
      <w:r w:rsidR="001150C2">
        <w:rPr>
          <w:rFonts w:ascii="Arial" w:hAnsi="Arial" w:cs="Arial"/>
          <w:sz w:val="22"/>
          <w:szCs w:val="22"/>
        </w:rPr>
        <w:t>seconds</w:t>
      </w:r>
      <w:r w:rsidR="00BA36D7">
        <w:rPr>
          <w:rFonts w:ascii="Arial" w:hAnsi="Arial" w:cs="Arial"/>
          <w:sz w:val="22"/>
          <w:szCs w:val="22"/>
        </w:rPr>
        <w:t xml:space="preserve"> </w:t>
      </w:r>
      <w:r w:rsidR="00AC72E2">
        <w:rPr>
          <w:rFonts w:ascii="Arial" w:hAnsi="Arial" w:cs="Arial"/>
          <w:sz w:val="22"/>
          <w:szCs w:val="22"/>
        </w:rPr>
        <w:t>that the acceleration</w:t>
      </w:r>
      <w:r w:rsidR="005D77C4">
        <w:rPr>
          <w:rFonts w:ascii="Arial" w:hAnsi="Arial" w:cs="Arial"/>
          <w:sz w:val="22"/>
          <w:szCs w:val="22"/>
        </w:rPr>
        <w:t xml:space="preserve"> is zero </w:t>
      </w:r>
      <w:r w:rsidR="000A1FD0" w:rsidRPr="000A1FD0">
        <w:rPr>
          <w:rFonts w:ascii="Arial" w:hAnsi="Arial" w:cs="Arial"/>
          <w:position w:val="-6"/>
          <w:sz w:val="22"/>
          <w:szCs w:val="22"/>
        </w:rPr>
        <w:object w:dxaOrig="680" w:dyaOrig="360" w14:anchorId="69CB8B88">
          <v:shape id="_x0000_i1050" type="#_x0000_t75" style="width:34.4pt;height:18.1pt" o:ole="">
            <v:imagedata r:id="rId58" o:title=""/>
          </v:shape>
          <o:OLEObject Type="Embed" ProgID="Equation.DSMT4" ShapeID="_x0000_i1050" DrawAspect="Content" ObjectID="_1772272231" r:id="rId59"/>
        </w:object>
      </w:r>
      <w:r w:rsidR="00BB0F4D">
        <w:rPr>
          <w:rFonts w:ascii="Arial" w:hAnsi="Arial" w:cs="Arial"/>
          <w:sz w:val="22"/>
          <w:szCs w:val="22"/>
        </w:rPr>
        <w:t>.</w:t>
      </w:r>
      <w:r w:rsidR="00AE7B23">
        <w:rPr>
          <w:rFonts w:ascii="Arial" w:hAnsi="Arial" w:cs="Arial"/>
          <w:sz w:val="22"/>
          <w:szCs w:val="22"/>
        </w:rPr>
        <w:t xml:space="preserve">  </w:t>
      </w:r>
      <w:r w:rsidR="00AE7B23" w:rsidRPr="002138D9">
        <w:rPr>
          <w:rFonts w:ascii="Arial" w:hAnsi="Arial" w:cs="Arial"/>
          <w:b/>
          <w:bCs/>
          <w:sz w:val="22"/>
          <w:szCs w:val="22"/>
        </w:rPr>
        <w:t>(</w:t>
      </w:r>
      <w:r w:rsidR="00C5775F" w:rsidRPr="002138D9">
        <w:rPr>
          <w:rFonts w:ascii="Arial" w:hAnsi="Arial" w:cs="Arial"/>
          <w:b/>
          <w:bCs/>
          <w:sz w:val="22"/>
          <w:szCs w:val="22"/>
        </w:rPr>
        <w:t>2 marks</w:t>
      </w:r>
      <w:r w:rsidR="002138D9" w:rsidRPr="002138D9">
        <w:rPr>
          <w:rFonts w:ascii="Arial" w:hAnsi="Arial" w:cs="Arial"/>
          <w:b/>
          <w:bCs/>
          <w:sz w:val="22"/>
          <w:szCs w:val="22"/>
        </w:rPr>
        <w:t>)</w:t>
      </w:r>
    </w:p>
    <w:p w14:paraId="5A3370DB" w14:textId="77777777" w:rsidR="00C5775F" w:rsidRDefault="00C5775F" w:rsidP="00C5775F">
      <w:pPr>
        <w:suppressAutoHyphens w:val="0"/>
        <w:rPr>
          <w:rFonts w:ascii="Arial" w:hAnsi="Arial" w:cs="Arial"/>
          <w:sz w:val="22"/>
          <w:szCs w:val="22"/>
        </w:rPr>
      </w:pPr>
    </w:p>
    <w:p w14:paraId="1B450A99" w14:textId="77777777" w:rsidR="00C5775F" w:rsidRDefault="00C5775F" w:rsidP="00C5775F">
      <w:pPr>
        <w:suppressAutoHyphens w:val="0"/>
        <w:rPr>
          <w:rFonts w:ascii="Arial" w:hAnsi="Arial" w:cs="Arial"/>
          <w:sz w:val="22"/>
          <w:szCs w:val="22"/>
        </w:rPr>
      </w:pPr>
    </w:p>
    <w:p w14:paraId="18D6841D" w14:textId="77777777" w:rsidR="00C5775F" w:rsidRDefault="00C5775F" w:rsidP="00C5775F">
      <w:pPr>
        <w:suppressAutoHyphens w:val="0"/>
        <w:rPr>
          <w:rFonts w:ascii="Arial" w:hAnsi="Arial" w:cs="Arial"/>
          <w:sz w:val="22"/>
          <w:szCs w:val="22"/>
        </w:rPr>
      </w:pPr>
    </w:p>
    <w:p w14:paraId="57B0F92E" w14:textId="77777777" w:rsidR="00C5775F" w:rsidRDefault="00C5775F" w:rsidP="00C5775F">
      <w:pPr>
        <w:suppressAutoHyphens w:val="0"/>
        <w:rPr>
          <w:rFonts w:ascii="Arial" w:hAnsi="Arial" w:cs="Arial"/>
          <w:sz w:val="22"/>
          <w:szCs w:val="22"/>
        </w:rPr>
      </w:pPr>
    </w:p>
    <w:p w14:paraId="271407DD" w14:textId="77777777" w:rsidR="00C5775F" w:rsidRDefault="00C5775F" w:rsidP="00C5775F">
      <w:pPr>
        <w:suppressAutoHyphens w:val="0"/>
        <w:rPr>
          <w:rFonts w:ascii="Arial" w:hAnsi="Arial" w:cs="Arial"/>
          <w:sz w:val="22"/>
          <w:szCs w:val="22"/>
        </w:rPr>
      </w:pPr>
    </w:p>
    <w:p w14:paraId="7C1D8F74" w14:textId="77777777" w:rsidR="00C5775F" w:rsidRDefault="00C5775F" w:rsidP="00C5775F">
      <w:pPr>
        <w:suppressAutoHyphens w:val="0"/>
        <w:rPr>
          <w:rFonts w:ascii="Arial" w:hAnsi="Arial" w:cs="Arial"/>
          <w:sz w:val="22"/>
          <w:szCs w:val="22"/>
        </w:rPr>
      </w:pPr>
    </w:p>
    <w:p w14:paraId="1267F1CA" w14:textId="77777777" w:rsidR="00867806" w:rsidRDefault="00867806" w:rsidP="00C5775F">
      <w:pPr>
        <w:suppressAutoHyphens w:val="0"/>
        <w:rPr>
          <w:rFonts w:ascii="Arial" w:hAnsi="Arial" w:cs="Arial"/>
          <w:sz w:val="22"/>
          <w:szCs w:val="22"/>
        </w:rPr>
      </w:pPr>
    </w:p>
    <w:p w14:paraId="5C4F3434" w14:textId="77777777" w:rsidR="002138D9" w:rsidRDefault="002138D9" w:rsidP="00C5775F">
      <w:pPr>
        <w:suppressAutoHyphens w:val="0"/>
        <w:rPr>
          <w:rFonts w:ascii="Arial" w:hAnsi="Arial" w:cs="Arial"/>
          <w:sz w:val="22"/>
          <w:szCs w:val="22"/>
        </w:rPr>
      </w:pPr>
    </w:p>
    <w:p w14:paraId="45BEAFA0" w14:textId="77777777" w:rsidR="002138D9" w:rsidRDefault="002138D9" w:rsidP="00C5775F">
      <w:pPr>
        <w:suppressAutoHyphens w:val="0"/>
        <w:rPr>
          <w:rFonts w:ascii="Arial" w:hAnsi="Arial" w:cs="Arial"/>
          <w:sz w:val="22"/>
          <w:szCs w:val="22"/>
        </w:rPr>
      </w:pPr>
    </w:p>
    <w:p w14:paraId="0A953A7B" w14:textId="77777777" w:rsidR="002138D9" w:rsidRDefault="002138D9" w:rsidP="00C5775F">
      <w:pPr>
        <w:suppressAutoHyphens w:val="0"/>
        <w:rPr>
          <w:rFonts w:ascii="Arial" w:hAnsi="Arial" w:cs="Arial"/>
          <w:sz w:val="22"/>
          <w:szCs w:val="22"/>
        </w:rPr>
      </w:pPr>
    </w:p>
    <w:p w14:paraId="5A9EB508" w14:textId="77777777" w:rsidR="00867806" w:rsidRDefault="00867806" w:rsidP="00C5775F">
      <w:pPr>
        <w:suppressAutoHyphens w:val="0"/>
        <w:rPr>
          <w:rFonts w:ascii="Arial" w:hAnsi="Arial" w:cs="Arial"/>
          <w:sz w:val="22"/>
          <w:szCs w:val="22"/>
        </w:rPr>
      </w:pPr>
    </w:p>
    <w:p w14:paraId="772B757A" w14:textId="77777777" w:rsidR="00DD4895" w:rsidRDefault="00DD4895" w:rsidP="00C5775F">
      <w:pPr>
        <w:suppressAutoHyphens w:val="0"/>
        <w:rPr>
          <w:rFonts w:ascii="Arial" w:hAnsi="Arial" w:cs="Arial"/>
          <w:sz w:val="22"/>
          <w:szCs w:val="22"/>
        </w:rPr>
      </w:pPr>
    </w:p>
    <w:p w14:paraId="0798F37A" w14:textId="5B8F2CCC" w:rsidR="00DD4895" w:rsidRPr="00DD4895" w:rsidRDefault="00DD4895" w:rsidP="00DD4895">
      <w:pPr>
        <w:pStyle w:val="ListParagraph"/>
        <w:numPr>
          <w:ilvl w:val="0"/>
          <w:numId w:val="1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isplacement of the mass is given by </w:t>
      </w:r>
      <w:r w:rsidR="00461A62" w:rsidRPr="00A001F8">
        <w:rPr>
          <w:rFonts w:ascii="Arial" w:hAnsi="Arial" w:cs="Arial"/>
          <w:position w:val="-26"/>
          <w:sz w:val="22"/>
          <w:szCs w:val="22"/>
        </w:rPr>
        <w:object w:dxaOrig="5319" w:dyaOrig="700" w14:anchorId="01DDCAEA">
          <v:shape id="_x0000_i1051" type="#_x0000_t75" style="width:265.65pt;height:34.75pt" o:ole="">
            <v:imagedata r:id="rId60" o:title=""/>
          </v:shape>
          <o:OLEObject Type="Embed" ProgID="Equation.DSMT4" ShapeID="_x0000_i1051" DrawAspect="Content" ObjectID="_1772272232" r:id="rId61"/>
        </w:object>
      </w:r>
      <w:r w:rsidR="00367AB2">
        <w:rPr>
          <w:rFonts w:ascii="Arial" w:hAnsi="Arial" w:cs="Arial"/>
          <w:sz w:val="22"/>
          <w:szCs w:val="22"/>
        </w:rPr>
        <w:t xml:space="preserve"> metres, </w:t>
      </w:r>
      <w:r>
        <w:rPr>
          <w:rFonts w:ascii="Arial" w:hAnsi="Arial" w:cs="Arial"/>
          <w:sz w:val="22"/>
          <w:szCs w:val="22"/>
        </w:rPr>
        <w:t xml:space="preserve"> </w:t>
      </w:r>
      <w:r w:rsidR="00461A62">
        <w:rPr>
          <w:rFonts w:ascii="Arial" w:hAnsi="Arial" w:cs="Arial"/>
          <w:sz w:val="22"/>
          <w:szCs w:val="22"/>
        </w:rPr>
        <w:t xml:space="preserve">where </w:t>
      </w:r>
      <w:r w:rsidR="00367AB2" w:rsidRPr="00461A62">
        <w:rPr>
          <w:rFonts w:ascii="Arial" w:hAnsi="Arial" w:cs="Arial"/>
          <w:position w:val="-10"/>
          <w:sz w:val="22"/>
          <w:szCs w:val="22"/>
        </w:rPr>
        <w:object w:dxaOrig="1060" w:dyaOrig="340" w14:anchorId="7B50E0B2">
          <v:shape id="_x0000_i1052" type="#_x0000_t75" style="width:52.85pt;height:16.65pt" o:ole="">
            <v:imagedata r:id="rId62" o:title=""/>
          </v:shape>
          <o:OLEObject Type="Embed" ProgID="Equation.DSMT4" ShapeID="_x0000_i1052" DrawAspect="Content" ObjectID="_1772272233" r:id="rId63"/>
        </w:object>
      </w:r>
      <w:r w:rsidR="00461A62">
        <w:rPr>
          <w:rFonts w:ascii="Arial" w:hAnsi="Arial" w:cs="Arial"/>
          <w:sz w:val="22"/>
          <w:szCs w:val="22"/>
        </w:rPr>
        <w:t xml:space="preserve"> </w:t>
      </w:r>
      <w:r w:rsidR="00367AB2">
        <w:rPr>
          <w:rFonts w:ascii="Arial" w:hAnsi="Arial" w:cs="Arial"/>
          <w:sz w:val="22"/>
          <w:szCs w:val="22"/>
        </w:rPr>
        <w:t xml:space="preserve">are constants. Determine the values of </w:t>
      </w:r>
      <w:r w:rsidR="00367AB2" w:rsidRPr="00461A62">
        <w:rPr>
          <w:rFonts w:ascii="Arial" w:hAnsi="Arial" w:cs="Arial"/>
          <w:position w:val="-10"/>
          <w:sz w:val="22"/>
          <w:szCs w:val="22"/>
        </w:rPr>
        <w:object w:dxaOrig="1060" w:dyaOrig="340" w14:anchorId="1019EE45">
          <v:shape id="_x0000_i1053" type="#_x0000_t75" style="width:52.85pt;height:16.65pt" o:ole="">
            <v:imagedata r:id="rId62" o:title=""/>
          </v:shape>
          <o:OLEObject Type="Embed" ProgID="Equation.DSMT4" ShapeID="_x0000_i1053" DrawAspect="Content" ObjectID="_1772272234" r:id="rId64"/>
        </w:object>
      </w:r>
      <w:r w:rsidR="00367AB2">
        <w:rPr>
          <w:rFonts w:ascii="Arial" w:hAnsi="Arial" w:cs="Arial"/>
          <w:sz w:val="22"/>
          <w:szCs w:val="22"/>
        </w:rPr>
        <w:t>.</w:t>
      </w:r>
    </w:p>
    <w:p w14:paraId="1D30EDC0" w14:textId="77777777" w:rsidR="00AE7B23" w:rsidRDefault="00AE7B23" w:rsidP="00AE7B23">
      <w:pPr>
        <w:suppressAutoHyphens w:val="0"/>
        <w:rPr>
          <w:rFonts w:ascii="Arial" w:hAnsi="Arial" w:cs="Arial"/>
          <w:sz w:val="22"/>
          <w:szCs w:val="22"/>
        </w:rPr>
      </w:pPr>
    </w:p>
    <w:p w14:paraId="7B71949B" w14:textId="77777777" w:rsidR="00AE7B23" w:rsidRDefault="00AE7B23" w:rsidP="00AE7B23">
      <w:pPr>
        <w:suppressAutoHyphens w:val="0"/>
        <w:rPr>
          <w:rFonts w:ascii="Arial" w:hAnsi="Arial" w:cs="Arial"/>
          <w:sz w:val="22"/>
          <w:szCs w:val="22"/>
        </w:rPr>
      </w:pPr>
    </w:p>
    <w:p w14:paraId="0C17252A" w14:textId="77777777" w:rsidR="00AE7B23" w:rsidRDefault="00AE7B23" w:rsidP="00AE7B23">
      <w:pPr>
        <w:suppressAutoHyphens w:val="0"/>
        <w:rPr>
          <w:rFonts w:ascii="Arial" w:hAnsi="Arial" w:cs="Arial"/>
          <w:sz w:val="22"/>
          <w:szCs w:val="22"/>
        </w:rPr>
      </w:pPr>
    </w:p>
    <w:p w14:paraId="749ED5AE" w14:textId="77777777" w:rsidR="00AE7B23" w:rsidRDefault="00AE7B23" w:rsidP="00AE7B23">
      <w:pPr>
        <w:suppressAutoHyphens w:val="0"/>
        <w:rPr>
          <w:rFonts w:ascii="Arial" w:hAnsi="Arial" w:cs="Arial"/>
          <w:sz w:val="22"/>
          <w:szCs w:val="22"/>
        </w:rPr>
      </w:pPr>
    </w:p>
    <w:p w14:paraId="00344501" w14:textId="77777777" w:rsidR="00AE7B23" w:rsidRDefault="00AE7B23" w:rsidP="00AE7B23">
      <w:pPr>
        <w:suppressAutoHyphens w:val="0"/>
        <w:rPr>
          <w:rFonts w:ascii="Arial" w:hAnsi="Arial" w:cs="Arial"/>
          <w:sz w:val="22"/>
          <w:szCs w:val="22"/>
        </w:rPr>
      </w:pPr>
    </w:p>
    <w:p w14:paraId="13FA5569" w14:textId="77777777" w:rsidR="00AE7B23" w:rsidRDefault="00AE7B23" w:rsidP="00AE7B23">
      <w:pPr>
        <w:suppressAutoHyphens w:val="0"/>
        <w:rPr>
          <w:rFonts w:ascii="Arial" w:hAnsi="Arial" w:cs="Arial"/>
          <w:sz w:val="22"/>
          <w:szCs w:val="22"/>
        </w:rPr>
      </w:pPr>
    </w:p>
    <w:p w14:paraId="16FEC3EC" w14:textId="77777777" w:rsidR="00AE7B23" w:rsidRDefault="00AE7B23" w:rsidP="00AE7B23">
      <w:pPr>
        <w:suppressAutoHyphens w:val="0"/>
        <w:rPr>
          <w:rFonts w:ascii="Arial" w:hAnsi="Arial" w:cs="Arial"/>
          <w:sz w:val="22"/>
          <w:szCs w:val="22"/>
        </w:rPr>
      </w:pPr>
    </w:p>
    <w:p w14:paraId="3F2BEFFF" w14:textId="77777777" w:rsidR="00AE7B23" w:rsidRDefault="00AE7B23" w:rsidP="00AE7B23">
      <w:pPr>
        <w:suppressAutoHyphens w:val="0"/>
        <w:rPr>
          <w:rFonts w:ascii="Arial" w:hAnsi="Arial" w:cs="Arial"/>
          <w:sz w:val="22"/>
          <w:szCs w:val="22"/>
        </w:rPr>
      </w:pPr>
    </w:p>
    <w:p w14:paraId="6A7F16AE" w14:textId="77777777" w:rsidR="00AE7B23" w:rsidRPr="00AE7B23" w:rsidRDefault="00AE7B23" w:rsidP="00AE7B23">
      <w:pPr>
        <w:suppressAutoHyphens w:val="0"/>
        <w:rPr>
          <w:rFonts w:ascii="Arial" w:hAnsi="Arial" w:cs="Arial"/>
          <w:sz w:val="22"/>
          <w:szCs w:val="22"/>
        </w:rPr>
      </w:pPr>
    </w:p>
    <w:p w14:paraId="4705AF0D" w14:textId="77777777" w:rsidR="00232A1F" w:rsidRDefault="00232A1F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279692F2" w14:textId="77777777" w:rsidR="00232A1F" w:rsidRDefault="00232A1F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5928AACC" w14:textId="25382FA7" w:rsidR="00FD5842" w:rsidRDefault="00FD5842" w:rsidP="00232A1F">
      <w:pPr>
        <w:suppressAutoHyphens w:val="0"/>
        <w:rPr>
          <w:rFonts w:ascii="Arial" w:hAnsi="Arial" w:cs="Arial"/>
          <w:sz w:val="22"/>
          <w:szCs w:val="22"/>
        </w:rPr>
      </w:pPr>
      <w:r w:rsidRPr="00232A1F">
        <w:rPr>
          <w:rFonts w:ascii="Arial" w:hAnsi="Arial" w:cs="Arial"/>
          <w:sz w:val="22"/>
          <w:szCs w:val="22"/>
        </w:rPr>
        <w:br w:type="page"/>
      </w:r>
      <w:r w:rsidR="00052AD2">
        <w:rPr>
          <w:rFonts w:ascii="Arial" w:hAnsi="Arial" w:cs="Arial"/>
          <w:sz w:val="22"/>
          <w:szCs w:val="22"/>
        </w:rPr>
        <w:lastRenderedPageBreak/>
        <w:t>Q</w:t>
      </w:r>
      <w:r w:rsidR="00C43DBE">
        <w:rPr>
          <w:rFonts w:ascii="Arial" w:hAnsi="Arial" w:cs="Arial"/>
          <w:sz w:val="22"/>
          <w:szCs w:val="22"/>
        </w:rPr>
        <w:t>4</w:t>
      </w:r>
      <w:r w:rsidR="00052AD2">
        <w:rPr>
          <w:rFonts w:ascii="Arial" w:hAnsi="Arial" w:cs="Arial"/>
          <w:sz w:val="22"/>
          <w:szCs w:val="22"/>
        </w:rPr>
        <w:t xml:space="preserve"> (</w:t>
      </w:r>
      <w:r w:rsidR="005A1A3D">
        <w:rPr>
          <w:rFonts w:ascii="Arial" w:hAnsi="Arial" w:cs="Arial"/>
          <w:sz w:val="22"/>
          <w:szCs w:val="22"/>
        </w:rPr>
        <w:t>2, 3 &amp; 4 = 9</w:t>
      </w:r>
      <w:r w:rsidR="00052AD2">
        <w:rPr>
          <w:rFonts w:ascii="Arial" w:hAnsi="Arial" w:cs="Arial"/>
          <w:sz w:val="22"/>
          <w:szCs w:val="22"/>
        </w:rPr>
        <w:t xml:space="preserve"> marks)</w:t>
      </w:r>
    </w:p>
    <w:p w14:paraId="37CC0AF8" w14:textId="77777777" w:rsidR="008B4886" w:rsidRDefault="008B4886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38CCCEC2" w14:textId="42FD7C51" w:rsidR="009001DD" w:rsidRDefault="009D1402" w:rsidP="00232A1F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team</w:t>
      </w:r>
      <w:r w:rsidR="003C7751">
        <w:rPr>
          <w:rFonts w:ascii="Arial" w:hAnsi="Arial" w:cs="Arial"/>
          <w:sz w:val="22"/>
          <w:szCs w:val="22"/>
        </w:rPr>
        <w:t xml:space="preserve"> of surveyors mapped the depth of the ocean in a region populated by turtles. </w:t>
      </w:r>
      <w:r w:rsidR="0026678B">
        <w:rPr>
          <w:rFonts w:ascii="Arial" w:hAnsi="Arial" w:cs="Arial"/>
          <w:sz w:val="22"/>
          <w:szCs w:val="22"/>
        </w:rPr>
        <w:t>The</w:t>
      </w:r>
      <w:r w:rsidR="005D0647">
        <w:rPr>
          <w:rFonts w:ascii="Arial" w:hAnsi="Arial" w:cs="Arial"/>
          <w:sz w:val="22"/>
          <w:szCs w:val="22"/>
        </w:rPr>
        <w:t>y</w:t>
      </w:r>
      <w:r w:rsidR="0026678B">
        <w:rPr>
          <w:rFonts w:ascii="Arial" w:hAnsi="Arial" w:cs="Arial"/>
          <w:sz w:val="22"/>
          <w:szCs w:val="22"/>
        </w:rPr>
        <w:t xml:space="preserve"> discovered a large trench extending below the other</w:t>
      </w:r>
      <w:r w:rsidR="000A51F2">
        <w:rPr>
          <w:rFonts w:ascii="Arial" w:hAnsi="Arial" w:cs="Arial"/>
          <w:sz w:val="22"/>
          <w:szCs w:val="22"/>
        </w:rPr>
        <w:t>wise flat seabed as shown in the diagram below.</w:t>
      </w:r>
    </w:p>
    <w:p w14:paraId="3ABF49EA" w14:textId="77777777" w:rsidR="000A51F2" w:rsidRDefault="000A51F2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65DA26DC" w14:textId="4A9825AF" w:rsidR="000A51F2" w:rsidRDefault="00F862DE" w:rsidP="00232A1F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displacement, in kilometres</w:t>
      </w:r>
      <w:r w:rsidR="00B33D03">
        <w:rPr>
          <w:rFonts w:ascii="Arial" w:hAnsi="Arial" w:cs="Arial"/>
          <w:sz w:val="22"/>
          <w:szCs w:val="22"/>
        </w:rPr>
        <w:t>, from sea level to the ocean floor is given by</w:t>
      </w:r>
    </w:p>
    <w:p w14:paraId="4819E352" w14:textId="5F1BDDC8" w:rsidR="00B33D03" w:rsidRDefault="00DA4741" w:rsidP="00232A1F">
      <w:pPr>
        <w:suppressAutoHyphens w:val="0"/>
        <w:rPr>
          <w:rFonts w:ascii="Arial" w:hAnsi="Arial" w:cs="Arial"/>
          <w:sz w:val="22"/>
          <w:szCs w:val="22"/>
        </w:rPr>
      </w:pPr>
      <w:r w:rsidRPr="00466998">
        <w:rPr>
          <w:rFonts w:ascii="Arial" w:hAnsi="Arial" w:cs="Arial"/>
          <w:position w:val="-36"/>
          <w:sz w:val="22"/>
          <w:szCs w:val="22"/>
        </w:rPr>
        <w:object w:dxaOrig="5179" w:dyaOrig="859" w14:anchorId="529E4F10">
          <v:shape id="_x0000_i1054" type="#_x0000_t75" style="width:259.25pt;height:43.25pt" o:ole="">
            <v:imagedata r:id="rId65" o:title=""/>
          </v:shape>
          <o:OLEObject Type="Embed" ProgID="Equation.DSMT4" ShapeID="_x0000_i1054" DrawAspect="Content" ObjectID="_1772272235" r:id="rId66"/>
        </w:object>
      </w:r>
      <w:r w:rsidR="00B33D03">
        <w:rPr>
          <w:rFonts w:ascii="Arial" w:hAnsi="Arial" w:cs="Arial"/>
          <w:sz w:val="22"/>
          <w:szCs w:val="22"/>
        </w:rPr>
        <w:t xml:space="preserve"> </w:t>
      </w:r>
    </w:p>
    <w:p w14:paraId="593E77AA" w14:textId="33F9FF07" w:rsidR="000A51F2" w:rsidRDefault="00577138" w:rsidP="00232A1F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Note: </w:t>
      </w:r>
      <w:r w:rsidR="00626DA3" w:rsidRPr="00577138">
        <w:rPr>
          <w:rFonts w:ascii="Arial" w:hAnsi="Arial" w:cs="Arial"/>
          <w:position w:val="-6"/>
          <w:sz w:val="22"/>
          <w:szCs w:val="22"/>
        </w:rPr>
        <w:object w:dxaOrig="740" w:dyaOrig="300" w14:anchorId="7742B320">
          <v:shape id="_x0000_i1056" type="#_x0000_t75" style="width:37.25pt;height:15.25pt" o:ole="">
            <v:imagedata r:id="rId67" o:title=""/>
          </v:shape>
          <o:OLEObject Type="Embed" ProgID="Equation.DSMT4" ShapeID="_x0000_i1056" DrawAspect="Content" ObjectID="_1772272236" r:id="rId68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626DA3">
        <w:rPr>
          <w:rFonts w:ascii="Arial" w:hAnsi="Arial" w:cs="Arial"/>
          <w:sz w:val="22"/>
          <w:szCs w:val="22"/>
        </w:rPr>
        <w:t>both in Kilometres</w:t>
      </w:r>
    </w:p>
    <w:p w14:paraId="1CC7A3F0" w14:textId="18B98EDB" w:rsidR="006E2131" w:rsidRDefault="006E2131" w:rsidP="00232A1F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12510A3D">
          <v:shape id="_x0000_s1043" type="#_x0000_t75" style="position:absolute;margin-left:14.05pt;margin-top:8.8pt;width:313.25pt;height:257pt;z-index:251659264;mso-position-horizontal-relative:text;mso-position-vertical-relative:text">
            <v:imagedata r:id="rId69" o:title=""/>
          </v:shape>
          <o:OLEObject Type="Embed" ProgID="FXDraw.Graphic" ShapeID="_x0000_s1043" DrawAspect="Content" ObjectID="_1772272240" r:id="rId70"/>
        </w:object>
      </w:r>
    </w:p>
    <w:p w14:paraId="4EAD225A" w14:textId="77777777" w:rsidR="006E2131" w:rsidRDefault="006E2131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20DF41F9" w14:textId="77777777" w:rsidR="00577138" w:rsidRDefault="00577138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61698F5E" w14:textId="77777777" w:rsidR="005A435A" w:rsidRDefault="005A435A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227BE76B" w14:textId="77777777" w:rsidR="000A51F2" w:rsidRDefault="000A51F2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0B8C38F1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195F61CB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1A7CF2F8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7F69D453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0F5A726A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1766FB20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34649925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3A95CF40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5269ECC6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4972A9B1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37637F29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7260809A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5A1A7936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210ACC3E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5857CFAF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65C5AF1C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67A31764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750F00C1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2CFD7E5E" w14:textId="7EF23B8A" w:rsidR="00F8709B" w:rsidRPr="00C66F7A" w:rsidRDefault="00C66F7A" w:rsidP="00C66F7A">
      <w:pPr>
        <w:pStyle w:val="ListParagraph"/>
        <w:numPr>
          <w:ilvl w:val="0"/>
          <w:numId w:val="13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alues of </w:t>
      </w:r>
      <w:r w:rsidRPr="00C66F7A">
        <w:rPr>
          <w:rFonts w:ascii="Arial" w:hAnsi="Arial" w:cs="Arial"/>
          <w:position w:val="-12"/>
          <w:sz w:val="22"/>
          <w:szCs w:val="22"/>
        </w:rPr>
        <w:object w:dxaOrig="820" w:dyaOrig="380" w14:anchorId="239B6A1F">
          <v:shape id="_x0000_i1057" type="#_x0000_t75" style="width:40.8pt;height:19.15pt" o:ole="">
            <v:imagedata r:id="rId71" o:title=""/>
          </v:shape>
          <o:OLEObject Type="Embed" ProgID="Equation.DSMT4" ShapeID="_x0000_i1057" DrawAspect="Content" ObjectID="_1772272237" r:id="rId72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204A0A">
        <w:rPr>
          <w:rFonts w:ascii="Arial" w:hAnsi="Arial" w:cs="Arial"/>
          <w:sz w:val="22"/>
          <w:szCs w:val="22"/>
        </w:rPr>
        <w:t>to two decimal places.</w:t>
      </w:r>
    </w:p>
    <w:p w14:paraId="697E9663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491E66E8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7F12690B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52123DAE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2DB842DF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671939AC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4F05E8D4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1C09B6FB" w14:textId="0D8D06C7" w:rsidR="00F8709B" w:rsidRDefault="00671661" w:rsidP="00232A1F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trench cross-section</w:t>
      </w:r>
      <w:r w:rsidR="009C36C3">
        <w:rPr>
          <w:rFonts w:ascii="Arial" w:hAnsi="Arial" w:cs="Arial"/>
          <w:sz w:val="22"/>
          <w:szCs w:val="22"/>
        </w:rPr>
        <w:t>al area</w:t>
      </w:r>
      <w:r>
        <w:rPr>
          <w:rFonts w:ascii="Arial" w:hAnsi="Arial" w:cs="Arial"/>
          <w:sz w:val="22"/>
          <w:szCs w:val="22"/>
        </w:rPr>
        <w:t xml:space="preserve"> i</w:t>
      </w:r>
      <w:r w:rsidR="005C657F">
        <w:rPr>
          <w:rFonts w:ascii="Arial" w:hAnsi="Arial" w:cs="Arial"/>
          <w:sz w:val="22"/>
          <w:szCs w:val="22"/>
        </w:rPr>
        <w:t>s defined by the following</w:t>
      </w:r>
      <w:r w:rsidR="009C36C3">
        <w:rPr>
          <w:rFonts w:ascii="Arial" w:hAnsi="Arial" w:cs="Arial"/>
          <w:sz w:val="22"/>
          <w:szCs w:val="22"/>
        </w:rPr>
        <w:t xml:space="preserve"> region</w:t>
      </w:r>
      <w:r w:rsidR="005C657F">
        <w:rPr>
          <w:rFonts w:ascii="Arial" w:hAnsi="Arial" w:cs="Arial"/>
          <w:sz w:val="22"/>
          <w:szCs w:val="22"/>
        </w:rPr>
        <w:t>:</w:t>
      </w:r>
    </w:p>
    <w:p w14:paraId="05B77396" w14:textId="34BB87F9" w:rsidR="005C657F" w:rsidRDefault="00CF373B" w:rsidP="00232A1F">
      <w:pPr>
        <w:suppressAutoHyphens w:val="0"/>
        <w:rPr>
          <w:rFonts w:ascii="Arial" w:hAnsi="Arial" w:cs="Arial"/>
          <w:sz w:val="22"/>
          <w:szCs w:val="22"/>
        </w:rPr>
      </w:pPr>
      <w:r w:rsidRPr="00582011">
        <w:rPr>
          <w:rFonts w:ascii="Arial" w:hAnsi="Arial" w:cs="Arial"/>
          <w:position w:val="-32"/>
          <w:sz w:val="22"/>
          <w:szCs w:val="22"/>
        </w:rPr>
        <w:object w:dxaOrig="3940" w:dyaOrig="780" w14:anchorId="4B74760E">
          <v:shape id="_x0000_i1058" type="#_x0000_t75" style="width:197.2pt;height:39.35pt" o:ole="">
            <v:imagedata r:id="rId73" o:title=""/>
          </v:shape>
          <o:OLEObject Type="Embed" ProgID="Equation.DSMT4" ShapeID="_x0000_i1058" DrawAspect="Content" ObjectID="_1772272238" r:id="rId74"/>
        </w:object>
      </w:r>
      <w:r w:rsidR="005C657F">
        <w:rPr>
          <w:rFonts w:ascii="Arial" w:hAnsi="Arial" w:cs="Arial"/>
          <w:sz w:val="22"/>
          <w:szCs w:val="22"/>
        </w:rPr>
        <w:t xml:space="preserve"> </w:t>
      </w:r>
    </w:p>
    <w:p w14:paraId="6E566F09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53588FE8" w14:textId="7CF21BB0" w:rsidR="00F8709B" w:rsidRPr="00582011" w:rsidRDefault="00582011" w:rsidP="00582011">
      <w:pPr>
        <w:pStyle w:val="ListParagraph"/>
        <w:numPr>
          <w:ilvl w:val="0"/>
          <w:numId w:val="13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Using calculus, determine the cross-sectional area of the trench to one decimal pl</w:t>
      </w:r>
      <w:r w:rsidR="009C36C3">
        <w:rPr>
          <w:rFonts w:ascii="Arial" w:hAnsi="Arial" w:cs="Arial"/>
          <w:sz w:val="22"/>
          <w:szCs w:val="22"/>
        </w:rPr>
        <w:t>ace.</w:t>
      </w:r>
    </w:p>
    <w:p w14:paraId="1290A58C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6D13E8DA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314DCE74" w14:textId="3F957FA4" w:rsidR="00127C8B" w:rsidRDefault="00127C8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54E8E9E" w14:textId="5A09E9E2" w:rsidR="009001DD" w:rsidRDefault="00127C8B" w:rsidP="00232A1F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</w:t>
      </w:r>
      <w:r w:rsidR="00C43DBE">
        <w:rPr>
          <w:rFonts w:ascii="Arial" w:hAnsi="Arial" w:cs="Arial"/>
          <w:sz w:val="22"/>
          <w:szCs w:val="22"/>
        </w:rPr>
        <w:t>4</w:t>
      </w:r>
      <w:r w:rsidR="00470D7B">
        <w:rPr>
          <w:rFonts w:ascii="Arial" w:hAnsi="Arial" w:cs="Arial"/>
          <w:sz w:val="22"/>
          <w:szCs w:val="22"/>
        </w:rPr>
        <w:t xml:space="preserve"> </w:t>
      </w:r>
      <w:proofErr w:type="spellStart"/>
      <w:r w:rsidR="00470D7B">
        <w:rPr>
          <w:rFonts w:ascii="Arial" w:hAnsi="Arial" w:cs="Arial"/>
          <w:sz w:val="22"/>
          <w:szCs w:val="22"/>
        </w:rPr>
        <w:t>cont</w:t>
      </w:r>
      <w:proofErr w:type="spellEnd"/>
      <w:r w:rsidR="00470D7B">
        <w:rPr>
          <w:rFonts w:ascii="Arial" w:hAnsi="Arial" w:cs="Arial"/>
          <w:sz w:val="22"/>
          <w:szCs w:val="22"/>
        </w:rPr>
        <w:t>-</w:t>
      </w:r>
    </w:p>
    <w:p w14:paraId="2F0F75B4" w14:textId="77777777" w:rsidR="00470D7B" w:rsidRDefault="00470D7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06696F61" w14:textId="77777777" w:rsidR="00470D7B" w:rsidRDefault="00470D7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3250D2E4" w14:textId="77777777" w:rsidR="00470D7B" w:rsidRDefault="00470D7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4F77519F" w14:textId="77777777" w:rsidR="00470D7B" w:rsidRDefault="00470D7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54808D87" w14:textId="77777777" w:rsidR="00470D7B" w:rsidRDefault="00470D7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56B3806C" w14:textId="77777777" w:rsidR="00470D7B" w:rsidRDefault="00470D7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5F191047" w14:textId="77777777" w:rsidR="00470D7B" w:rsidRDefault="00470D7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0AAD920B" w14:textId="77777777" w:rsidR="00470D7B" w:rsidRDefault="00470D7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08040EF5" w14:textId="77777777" w:rsidR="00470D7B" w:rsidRDefault="00470D7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0D53C05C" w14:textId="77777777" w:rsidR="00470D7B" w:rsidRDefault="00470D7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6DA6D600" w14:textId="77777777" w:rsidR="00470D7B" w:rsidRDefault="00470D7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48AD3AF3" w14:textId="77777777" w:rsidR="00470D7B" w:rsidRDefault="00470D7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07FD1664" w14:textId="77777777" w:rsidR="00470D7B" w:rsidRDefault="00470D7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20016529" w14:textId="77777777" w:rsidR="00557071" w:rsidRDefault="00557071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4202E3CB" w14:textId="77777777" w:rsidR="00557071" w:rsidRDefault="00557071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1895F01B" w14:textId="77777777" w:rsidR="00470D7B" w:rsidRDefault="00470D7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7F1F9647" w14:textId="77777777" w:rsidR="00470D7B" w:rsidRDefault="00470D7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0254D07E" w14:textId="77777777" w:rsidR="00470D7B" w:rsidRDefault="00470D7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46146E19" w14:textId="1BF16A3A" w:rsidR="00470D7B" w:rsidRDefault="00470D7B" w:rsidP="00470D7B">
      <w:pPr>
        <w:pStyle w:val="ListParagraph"/>
        <w:numPr>
          <w:ilvl w:val="0"/>
          <w:numId w:val="13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calculus, determine the maximum </w:t>
      </w:r>
      <w:r w:rsidR="005A1A3D">
        <w:rPr>
          <w:rFonts w:ascii="Arial" w:hAnsi="Arial" w:cs="Arial"/>
          <w:sz w:val="22"/>
          <w:szCs w:val="22"/>
        </w:rPr>
        <w:t>distance of the trench below sea level.</w:t>
      </w:r>
    </w:p>
    <w:p w14:paraId="1EF5B182" w14:textId="77777777" w:rsidR="00247BE2" w:rsidRDefault="00247BE2" w:rsidP="00247BE2">
      <w:pPr>
        <w:suppressAutoHyphens w:val="0"/>
        <w:rPr>
          <w:rFonts w:ascii="Arial" w:hAnsi="Arial" w:cs="Arial"/>
          <w:sz w:val="22"/>
          <w:szCs w:val="22"/>
        </w:rPr>
      </w:pPr>
    </w:p>
    <w:p w14:paraId="23A37779" w14:textId="77777777" w:rsidR="00247BE2" w:rsidRDefault="00247BE2" w:rsidP="00247BE2">
      <w:pPr>
        <w:suppressAutoHyphens w:val="0"/>
        <w:rPr>
          <w:rFonts w:ascii="Arial" w:hAnsi="Arial" w:cs="Arial"/>
          <w:sz w:val="22"/>
          <w:szCs w:val="22"/>
        </w:rPr>
      </w:pPr>
    </w:p>
    <w:p w14:paraId="7F5E1EBF" w14:textId="77777777" w:rsidR="00247BE2" w:rsidRDefault="00247BE2" w:rsidP="00247BE2">
      <w:pPr>
        <w:suppressAutoHyphens w:val="0"/>
        <w:rPr>
          <w:rFonts w:ascii="Arial" w:hAnsi="Arial" w:cs="Arial"/>
          <w:sz w:val="22"/>
          <w:szCs w:val="22"/>
        </w:rPr>
      </w:pPr>
    </w:p>
    <w:p w14:paraId="0632803E" w14:textId="77777777" w:rsidR="00247BE2" w:rsidRDefault="00247BE2" w:rsidP="00247BE2">
      <w:pPr>
        <w:suppressAutoHyphens w:val="0"/>
        <w:rPr>
          <w:rFonts w:ascii="Arial" w:hAnsi="Arial" w:cs="Arial"/>
          <w:sz w:val="22"/>
          <w:szCs w:val="22"/>
        </w:rPr>
      </w:pPr>
    </w:p>
    <w:p w14:paraId="5E0F5EB6" w14:textId="77777777" w:rsidR="00247BE2" w:rsidRDefault="00247BE2" w:rsidP="00247BE2">
      <w:pPr>
        <w:suppressAutoHyphens w:val="0"/>
        <w:rPr>
          <w:rFonts w:ascii="Arial" w:hAnsi="Arial" w:cs="Arial"/>
          <w:sz w:val="22"/>
          <w:szCs w:val="22"/>
        </w:rPr>
      </w:pPr>
    </w:p>
    <w:p w14:paraId="434E28BC" w14:textId="287D8AEA" w:rsidR="00247BE2" w:rsidRDefault="00247BE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3470BF2" w14:textId="45135990" w:rsidR="00247BE2" w:rsidRDefault="00247BE2" w:rsidP="00274B43">
      <w:pPr>
        <w:suppressAutoHyphens w:val="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Working out space</w:t>
      </w:r>
    </w:p>
    <w:p w14:paraId="228A1C26" w14:textId="2766B061" w:rsidR="00274B43" w:rsidRDefault="00274B4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F7C6F09" w14:textId="77777777" w:rsidR="00274B43" w:rsidRPr="00247BE2" w:rsidRDefault="00274B43" w:rsidP="00274B43">
      <w:pPr>
        <w:suppressAutoHyphens w:val="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Working out space</w:t>
      </w:r>
    </w:p>
    <w:p w14:paraId="29893329" w14:textId="5B42049C" w:rsidR="00274B43" w:rsidRDefault="00274B4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BED3861" w14:textId="77777777" w:rsidR="00274B43" w:rsidRPr="00247BE2" w:rsidRDefault="00274B43" w:rsidP="00274B43">
      <w:pPr>
        <w:suppressAutoHyphens w:val="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Working out space</w:t>
      </w:r>
    </w:p>
    <w:p w14:paraId="0EB7CAD6" w14:textId="2E5A2561" w:rsidR="00166C80" w:rsidRDefault="00166C8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358D49A" w14:textId="11E0F409" w:rsidR="00274B43" w:rsidRPr="00247BE2" w:rsidRDefault="00166C80" w:rsidP="00274B43">
      <w:pPr>
        <w:suppressAutoHyphens w:val="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Working out space</w:t>
      </w:r>
    </w:p>
    <w:sectPr w:rsidR="00274B43" w:rsidRPr="00247BE2" w:rsidSect="00B0303E">
      <w:headerReference w:type="default" r:id="rId75"/>
      <w:footerReference w:type="default" r:id="rId76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916D932" w14:textId="77777777" w:rsidR="00B0303E" w:rsidRDefault="00B0303E" w:rsidP="001037DD">
      <w:r>
        <w:separator/>
      </w:r>
    </w:p>
  </w:endnote>
  <w:endnote w:type="continuationSeparator" w:id="0">
    <w:p w14:paraId="3FFF4184" w14:textId="77777777" w:rsidR="00B0303E" w:rsidRDefault="00B0303E" w:rsidP="001037DD">
      <w:r>
        <w:continuationSeparator/>
      </w:r>
    </w:p>
  </w:endnote>
  <w:endnote w:type="continuationNotice" w:id="1">
    <w:p w14:paraId="7FE27CF3" w14:textId="77777777" w:rsidR="00B0303E" w:rsidRDefault="00B0303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B7FCFBD" w14:textId="77777777" w:rsidR="00B0303E" w:rsidRDefault="00B0303E" w:rsidP="001037DD">
      <w:r>
        <w:separator/>
      </w:r>
    </w:p>
  </w:footnote>
  <w:footnote w:type="continuationSeparator" w:id="0">
    <w:p w14:paraId="5EA62B2C" w14:textId="77777777" w:rsidR="00B0303E" w:rsidRDefault="00B0303E" w:rsidP="001037DD">
      <w:r>
        <w:continuationSeparator/>
      </w:r>
    </w:p>
  </w:footnote>
  <w:footnote w:type="continuationNotice" w:id="1">
    <w:p w14:paraId="69F6A0C4" w14:textId="77777777" w:rsidR="00B0303E" w:rsidRDefault="00B0303E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39F0A6E"/>
    <w:multiLevelType w:val="hybridMultilevel"/>
    <w:tmpl w:val="ADA89A7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595B20"/>
    <w:multiLevelType w:val="hybridMultilevel"/>
    <w:tmpl w:val="BBB4714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9902B6"/>
    <w:multiLevelType w:val="hybridMultilevel"/>
    <w:tmpl w:val="AF68D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5A7C9D"/>
    <w:multiLevelType w:val="hybridMultilevel"/>
    <w:tmpl w:val="C33ECE0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CF0079"/>
    <w:multiLevelType w:val="hybridMultilevel"/>
    <w:tmpl w:val="CD1AED1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C85B72"/>
    <w:multiLevelType w:val="hybridMultilevel"/>
    <w:tmpl w:val="6A7A4E0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D2E2E79"/>
    <w:multiLevelType w:val="hybridMultilevel"/>
    <w:tmpl w:val="384621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D690810"/>
    <w:multiLevelType w:val="hybridMultilevel"/>
    <w:tmpl w:val="825C97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24B5DEC"/>
    <w:multiLevelType w:val="hybridMultilevel"/>
    <w:tmpl w:val="7116D50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E970CE6"/>
    <w:multiLevelType w:val="hybridMultilevel"/>
    <w:tmpl w:val="B1FED82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F405316"/>
    <w:multiLevelType w:val="hybridMultilevel"/>
    <w:tmpl w:val="8FF05B6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6DD0C38"/>
    <w:multiLevelType w:val="hybridMultilevel"/>
    <w:tmpl w:val="3878BC6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D0618AD"/>
    <w:multiLevelType w:val="hybridMultilevel"/>
    <w:tmpl w:val="8F669DC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21462692">
    <w:abstractNumId w:val="8"/>
  </w:num>
  <w:num w:numId="2" w16cid:durableId="764888126">
    <w:abstractNumId w:val="7"/>
  </w:num>
  <w:num w:numId="3" w16cid:durableId="1021399728">
    <w:abstractNumId w:val="4"/>
  </w:num>
  <w:num w:numId="4" w16cid:durableId="1745181494">
    <w:abstractNumId w:val="3"/>
  </w:num>
  <w:num w:numId="5" w16cid:durableId="2083796333">
    <w:abstractNumId w:val="1"/>
  </w:num>
  <w:num w:numId="6" w16cid:durableId="2140681561">
    <w:abstractNumId w:val="12"/>
  </w:num>
  <w:num w:numId="7" w16cid:durableId="334114604">
    <w:abstractNumId w:val="9"/>
  </w:num>
  <w:num w:numId="8" w16cid:durableId="1796293518">
    <w:abstractNumId w:val="2"/>
  </w:num>
  <w:num w:numId="9" w16cid:durableId="288705996">
    <w:abstractNumId w:val="10"/>
  </w:num>
  <w:num w:numId="10" w16cid:durableId="628585120">
    <w:abstractNumId w:val="5"/>
  </w:num>
  <w:num w:numId="11" w16cid:durableId="419567410">
    <w:abstractNumId w:val="6"/>
  </w:num>
  <w:num w:numId="12" w16cid:durableId="1438063222">
    <w:abstractNumId w:val="0"/>
  </w:num>
  <w:num w:numId="13" w16cid:durableId="1607350693">
    <w:abstractNumId w:val="1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9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3958"/>
    <w:rsid w:val="00005BDC"/>
    <w:rsid w:val="000104FF"/>
    <w:rsid w:val="000121DD"/>
    <w:rsid w:val="00026D2D"/>
    <w:rsid w:val="00031CDE"/>
    <w:rsid w:val="00032B87"/>
    <w:rsid w:val="0003365E"/>
    <w:rsid w:val="00034108"/>
    <w:rsid w:val="00036CC7"/>
    <w:rsid w:val="0003778D"/>
    <w:rsid w:val="00042572"/>
    <w:rsid w:val="00052AD2"/>
    <w:rsid w:val="00052AE1"/>
    <w:rsid w:val="00055FE8"/>
    <w:rsid w:val="00056A0E"/>
    <w:rsid w:val="000613D6"/>
    <w:rsid w:val="0006327F"/>
    <w:rsid w:val="00065867"/>
    <w:rsid w:val="00065FBF"/>
    <w:rsid w:val="000709AD"/>
    <w:rsid w:val="000714AB"/>
    <w:rsid w:val="00071E49"/>
    <w:rsid w:val="00072092"/>
    <w:rsid w:val="00074A77"/>
    <w:rsid w:val="00077CA5"/>
    <w:rsid w:val="00081D08"/>
    <w:rsid w:val="00090182"/>
    <w:rsid w:val="000903BD"/>
    <w:rsid w:val="0009242D"/>
    <w:rsid w:val="00094819"/>
    <w:rsid w:val="00094D56"/>
    <w:rsid w:val="00095FB1"/>
    <w:rsid w:val="000A1FD0"/>
    <w:rsid w:val="000A24ED"/>
    <w:rsid w:val="000A3251"/>
    <w:rsid w:val="000A51F2"/>
    <w:rsid w:val="000A62D4"/>
    <w:rsid w:val="000B490F"/>
    <w:rsid w:val="000C26B7"/>
    <w:rsid w:val="000C5A9D"/>
    <w:rsid w:val="000D07E7"/>
    <w:rsid w:val="000D10A5"/>
    <w:rsid w:val="000E1C25"/>
    <w:rsid w:val="000E40F2"/>
    <w:rsid w:val="000F1C72"/>
    <w:rsid w:val="000F3EA7"/>
    <w:rsid w:val="000F4F02"/>
    <w:rsid w:val="000F5C75"/>
    <w:rsid w:val="001006EC"/>
    <w:rsid w:val="0010102D"/>
    <w:rsid w:val="00101B24"/>
    <w:rsid w:val="0010345E"/>
    <w:rsid w:val="001037DD"/>
    <w:rsid w:val="00103B0A"/>
    <w:rsid w:val="00103B34"/>
    <w:rsid w:val="00104FB9"/>
    <w:rsid w:val="00105FDC"/>
    <w:rsid w:val="00106AD0"/>
    <w:rsid w:val="00107C6F"/>
    <w:rsid w:val="00107E5B"/>
    <w:rsid w:val="0011365C"/>
    <w:rsid w:val="001150C2"/>
    <w:rsid w:val="001152B8"/>
    <w:rsid w:val="001267E0"/>
    <w:rsid w:val="0012681E"/>
    <w:rsid w:val="001273C7"/>
    <w:rsid w:val="00127C8B"/>
    <w:rsid w:val="001300D8"/>
    <w:rsid w:val="00131E4F"/>
    <w:rsid w:val="00132551"/>
    <w:rsid w:val="00133AB5"/>
    <w:rsid w:val="00136E91"/>
    <w:rsid w:val="0014067B"/>
    <w:rsid w:val="00141844"/>
    <w:rsid w:val="00143366"/>
    <w:rsid w:val="00144871"/>
    <w:rsid w:val="00146820"/>
    <w:rsid w:val="00147EFE"/>
    <w:rsid w:val="001621D5"/>
    <w:rsid w:val="00166C80"/>
    <w:rsid w:val="00167866"/>
    <w:rsid w:val="00170754"/>
    <w:rsid w:val="00172885"/>
    <w:rsid w:val="00174BCD"/>
    <w:rsid w:val="00175176"/>
    <w:rsid w:val="00177CFB"/>
    <w:rsid w:val="00186083"/>
    <w:rsid w:val="00187CFD"/>
    <w:rsid w:val="00194E30"/>
    <w:rsid w:val="001A0A37"/>
    <w:rsid w:val="001A6915"/>
    <w:rsid w:val="001A7A57"/>
    <w:rsid w:val="001B085E"/>
    <w:rsid w:val="001B7F82"/>
    <w:rsid w:val="001C1297"/>
    <w:rsid w:val="001C2556"/>
    <w:rsid w:val="001D2A28"/>
    <w:rsid w:val="001D392C"/>
    <w:rsid w:val="001E05DD"/>
    <w:rsid w:val="001E0F71"/>
    <w:rsid w:val="001E7A4C"/>
    <w:rsid w:val="001F6B54"/>
    <w:rsid w:val="001F71E5"/>
    <w:rsid w:val="0020126C"/>
    <w:rsid w:val="00202370"/>
    <w:rsid w:val="00204A0A"/>
    <w:rsid w:val="00205DCE"/>
    <w:rsid w:val="00206F23"/>
    <w:rsid w:val="00207883"/>
    <w:rsid w:val="0021007F"/>
    <w:rsid w:val="002138D9"/>
    <w:rsid w:val="0021427B"/>
    <w:rsid w:val="002205E9"/>
    <w:rsid w:val="002252D6"/>
    <w:rsid w:val="00225664"/>
    <w:rsid w:val="002268FB"/>
    <w:rsid w:val="00231FB7"/>
    <w:rsid w:val="00232059"/>
    <w:rsid w:val="00232A1F"/>
    <w:rsid w:val="00235BF8"/>
    <w:rsid w:val="0024102D"/>
    <w:rsid w:val="002437E3"/>
    <w:rsid w:val="002454C5"/>
    <w:rsid w:val="00247BE2"/>
    <w:rsid w:val="00252B44"/>
    <w:rsid w:val="00252D66"/>
    <w:rsid w:val="00254F85"/>
    <w:rsid w:val="00255A81"/>
    <w:rsid w:val="00260D31"/>
    <w:rsid w:val="0026282B"/>
    <w:rsid w:val="00264859"/>
    <w:rsid w:val="00264F56"/>
    <w:rsid w:val="0026678B"/>
    <w:rsid w:val="002675DB"/>
    <w:rsid w:val="002678D5"/>
    <w:rsid w:val="00270B0F"/>
    <w:rsid w:val="002730D1"/>
    <w:rsid w:val="00274B43"/>
    <w:rsid w:val="0027562E"/>
    <w:rsid w:val="002829F1"/>
    <w:rsid w:val="00285FE2"/>
    <w:rsid w:val="00286054"/>
    <w:rsid w:val="00286AD8"/>
    <w:rsid w:val="002871C0"/>
    <w:rsid w:val="002A0DA3"/>
    <w:rsid w:val="002A6E2D"/>
    <w:rsid w:val="002B1CF2"/>
    <w:rsid w:val="002B5A0E"/>
    <w:rsid w:val="002D0D80"/>
    <w:rsid w:val="002D3851"/>
    <w:rsid w:val="002D4056"/>
    <w:rsid w:val="002D4890"/>
    <w:rsid w:val="002D7F4E"/>
    <w:rsid w:val="002E0E62"/>
    <w:rsid w:val="002E1091"/>
    <w:rsid w:val="002E1470"/>
    <w:rsid w:val="002E181B"/>
    <w:rsid w:val="002E4DB4"/>
    <w:rsid w:val="002F2999"/>
    <w:rsid w:val="002F6A3F"/>
    <w:rsid w:val="003024BE"/>
    <w:rsid w:val="00303603"/>
    <w:rsid w:val="00303B50"/>
    <w:rsid w:val="00305E17"/>
    <w:rsid w:val="0031008A"/>
    <w:rsid w:val="0031057C"/>
    <w:rsid w:val="00311986"/>
    <w:rsid w:val="00312DB6"/>
    <w:rsid w:val="003171E3"/>
    <w:rsid w:val="00317C65"/>
    <w:rsid w:val="00322DD5"/>
    <w:rsid w:val="00326878"/>
    <w:rsid w:val="00331149"/>
    <w:rsid w:val="00334620"/>
    <w:rsid w:val="00334735"/>
    <w:rsid w:val="00344255"/>
    <w:rsid w:val="00344FF5"/>
    <w:rsid w:val="0034739E"/>
    <w:rsid w:val="003515B3"/>
    <w:rsid w:val="003524A2"/>
    <w:rsid w:val="003579EA"/>
    <w:rsid w:val="003619C6"/>
    <w:rsid w:val="00364BB3"/>
    <w:rsid w:val="00366F6F"/>
    <w:rsid w:val="00367AB2"/>
    <w:rsid w:val="00370A8A"/>
    <w:rsid w:val="00370FF3"/>
    <w:rsid w:val="00373198"/>
    <w:rsid w:val="00374B05"/>
    <w:rsid w:val="00375596"/>
    <w:rsid w:val="003756EB"/>
    <w:rsid w:val="0038354D"/>
    <w:rsid w:val="003837BA"/>
    <w:rsid w:val="00386FE4"/>
    <w:rsid w:val="00390724"/>
    <w:rsid w:val="003925DB"/>
    <w:rsid w:val="00392DCD"/>
    <w:rsid w:val="003955A4"/>
    <w:rsid w:val="0039576C"/>
    <w:rsid w:val="0039795F"/>
    <w:rsid w:val="003A0776"/>
    <w:rsid w:val="003A0AD2"/>
    <w:rsid w:val="003A11A6"/>
    <w:rsid w:val="003A1439"/>
    <w:rsid w:val="003A1703"/>
    <w:rsid w:val="003A36FB"/>
    <w:rsid w:val="003A3B23"/>
    <w:rsid w:val="003B3464"/>
    <w:rsid w:val="003B373E"/>
    <w:rsid w:val="003C2DBB"/>
    <w:rsid w:val="003C45BA"/>
    <w:rsid w:val="003C7751"/>
    <w:rsid w:val="003C7D32"/>
    <w:rsid w:val="003D3BBA"/>
    <w:rsid w:val="003D5175"/>
    <w:rsid w:val="003D583E"/>
    <w:rsid w:val="003D5E3E"/>
    <w:rsid w:val="003D72C4"/>
    <w:rsid w:val="003E00AA"/>
    <w:rsid w:val="003E2D90"/>
    <w:rsid w:val="003E3256"/>
    <w:rsid w:val="003E4AB2"/>
    <w:rsid w:val="003F2BA4"/>
    <w:rsid w:val="003F329E"/>
    <w:rsid w:val="003F52BE"/>
    <w:rsid w:val="003F7676"/>
    <w:rsid w:val="003F7D09"/>
    <w:rsid w:val="0040017C"/>
    <w:rsid w:val="0040165C"/>
    <w:rsid w:val="00404400"/>
    <w:rsid w:val="004056A2"/>
    <w:rsid w:val="0041031E"/>
    <w:rsid w:val="00416292"/>
    <w:rsid w:val="004215F4"/>
    <w:rsid w:val="00424A72"/>
    <w:rsid w:val="00425CBC"/>
    <w:rsid w:val="004272C1"/>
    <w:rsid w:val="00427EEA"/>
    <w:rsid w:val="00430284"/>
    <w:rsid w:val="00437FC7"/>
    <w:rsid w:val="00442079"/>
    <w:rsid w:val="00450854"/>
    <w:rsid w:val="0045152D"/>
    <w:rsid w:val="00453803"/>
    <w:rsid w:val="00461A62"/>
    <w:rsid w:val="00465C6C"/>
    <w:rsid w:val="004661C8"/>
    <w:rsid w:val="004667A0"/>
    <w:rsid w:val="00466998"/>
    <w:rsid w:val="00470D7B"/>
    <w:rsid w:val="00473792"/>
    <w:rsid w:val="00473F79"/>
    <w:rsid w:val="00473F97"/>
    <w:rsid w:val="00477168"/>
    <w:rsid w:val="004806EA"/>
    <w:rsid w:val="00482DD9"/>
    <w:rsid w:val="00483A62"/>
    <w:rsid w:val="004865C4"/>
    <w:rsid w:val="00486D57"/>
    <w:rsid w:val="004876E3"/>
    <w:rsid w:val="00497A77"/>
    <w:rsid w:val="004A1A08"/>
    <w:rsid w:val="004A77A6"/>
    <w:rsid w:val="004A7E60"/>
    <w:rsid w:val="004B141A"/>
    <w:rsid w:val="004B24DA"/>
    <w:rsid w:val="004B4244"/>
    <w:rsid w:val="004D58E9"/>
    <w:rsid w:val="004D5E49"/>
    <w:rsid w:val="004D5FE2"/>
    <w:rsid w:val="004E00F4"/>
    <w:rsid w:val="004E60A7"/>
    <w:rsid w:val="004F0CAC"/>
    <w:rsid w:val="004F1CC0"/>
    <w:rsid w:val="004F4BC8"/>
    <w:rsid w:val="00500DC6"/>
    <w:rsid w:val="005038AF"/>
    <w:rsid w:val="0050544D"/>
    <w:rsid w:val="00506C0F"/>
    <w:rsid w:val="00506F2D"/>
    <w:rsid w:val="00510FFA"/>
    <w:rsid w:val="00511763"/>
    <w:rsid w:val="00512F46"/>
    <w:rsid w:val="00512FAE"/>
    <w:rsid w:val="00517A5E"/>
    <w:rsid w:val="00523885"/>
    <w:rsid w:val="00524F17"/>
    <w:rsid w:val="005279E6"/>
    <w:rsid w:val="0053208E"/>
    <w:rsid w:val="005366E0"/>
    <w:rsid w:val="005372B9"/>
    <w:rsid w:val="00541C23"/>
    <w:rsid w:val="00543834"/>
    <w:rsid w:val="00544B95"/>
    <w:rsid w:val="005462FA"/>
    <w:rsid w:val="00556614"/>
    <w:rsid w:val="00556A58"/>
    <w:rsid w:val="00557071"/>
    <w:rsid w:val="00565C18"/>
    <w:rsid w:val="0057000E"/>
    <w:rsid w:val="00575188"/>
    <w:rsid w:val="00577138"/>
    <w:rsid w:val="00577EF8"/>
    <w:rsid w:val="00581A4D"/>
    <w:rsid w:val="00582011"/>
    <w:rsid w:val="005835D4"/>
    <w:rsid w:val="0058398E"/>
    <w:rsid w:val="00590EFB"/>
    <w:rsid w:val="005A1A3D"/>
    <w:rsid w:val="005A3092"/>
    <w:rsid w:val="005A32B5"/>
    <w:rsid w:val="005A366A"/>
    <w:rsid w:val="005A435A"/>
    <w:rsid w:val="005A44F4"/>
    <w:rsid w:val="005B15AD"/>
    <w:rsid w:val="005B2DAC"/>
    <w:rsid w:val="005B3A34"/>
    <w:rsid w:val="005B62D0"/>
    <w:rsid w:val="005B716C"/>
    <w:rsid w:val="005C084D"/>
    <w:rsid w:val="005C2002"/>
    <w:rsid w:val="005C4BEB"/>
    <w:rsid w:val="005C657F"/>
    <w:rsid w:val="005C680F"/>
    <w:rsid w:val="005D0647"/>
    <w:rsid w:val="005D1801"/>
    <w:rsid w:val="005D1C08"/>
    <w:rsid w:val="005D77C4"/>
    <w:rsid w:val="005D7A96"/>
    <w:rsid w:val="005E094A"/>
    <w:rsid w:val="005E72C0"/>
    <w:rsid w:val="005F0AD2"/>
    <w:rsid w:val="005F2FC4"/>
    <w:rsid w:val="005F533F"/>
    <w:rsid w:val="0060104C"/>
    <w:rsid w:val="00601487"/>
    <w:rsid w:val="00602D5F"/>
    <w:rsid w:val="0060499E"/>
    <w:rsid w:val="00605A0D"/>
    <w:rsid w:val="00605B6C"/>
    <w:rsid w:val="00607769"/>
    <w:rsid w:val="00612C84"/>
    <w:rsid w:val="006147BD"/>
    <w:rsid w:val="006152F1"/>
    <w:rsid w:val="0061601D"/>
    <w:rsid w:val="00617577"/>
    <w:rsid w:val="006269E7"/>
    <w:rsid w:val="00626DA3"/>
    <w:rsid w:val="006346D8"/>
    <w:rsid w:val="00634D11"/>
    <w:rsid w:val="00636E27"/>
    <w:rsid w:val="0064488F"/>
    <w:rsid w:val="00646C8E"/>
    <w:rsid w:val="00650ED3"/>
    <w:rsid w:val="0065198A"/>
    <w:rsid w:val="00654382"/>
    <w:rsid w:val="00663897"/>
    <w:rsid w:val="00671661"/>
    <w:rsid w:val="006874C2"/>
    <w:rsid w:val="0069129F"/>
    <w:rsid w:val="0069405C"/>
    <w:rsid w:val="00696923"/>
    <w:rsid w:val="006A6824"/>
    <w:rsid w:val="006A6D00"/>
    <w:rsid w:val="006B01EC"/>
    <w:rsid w:val="006B50B0"/>
    <w:rsid w:val="006B6C19"/>
    <w:rsid w:val="006B7797"/>
    <w:rsid w:val="006B7871"/>
    <w:rsid w:val="006C1474"/>
    <w:rsid w:val="006C39A9"/>
    <w:rsid w:val="006C3FDB"/>
    <w:rsid w:val="006C5662"/>
    <w:rsid w:val="006C5C9C"/>
    <w:rsid w:val="006C7B59"/>
    <w:rsid w:val="006D16D6"/>
    <w:rsid w:val="006D3E20"/>
    <w:rsid w:val="006D40DE"/>
    <w:rsid w:val="006E2131"/>
    <w:rsid w:val="006E38B5"/>
    <w:rsid w:val="006E48C1"/>
    <w:rsid w:val="006E5853"/>
    <w:rsid w:val="006E7438"/>
    <w:rsid w:val="006F1670"/>
    <w:rsid w:val="006F2C24"/>
    <w:rsid w:val="006F2EB2"/>
    <w:rsid w:val="006F51BF"/>
    <w:rsid w:val="006F5EBA"/>
    <w:rsid w:val="007073A3"/>
    <w:rsid w:val="007106B5"/>
    <w:rsid w:val="007145D6"/>
    <w:rsid w:val="00721450"/>
    <w:rsid w:val="007249FC"/>
    <w:rsid w:val="00726294"/>
    <w:rsid w:val="007264A9"/>
    <w:rsid w:val="00726992"/>
    <w:rsid w:val="007306A8"/>
    <w:rsid w:val="007346DA"/>
    <w:rsid w:val="00736B77"/>
    <w:rsid w:val="00737CD7"/>
    <w:rsid w:val="007413B4"/>
    <w:rsid w:val="00742116"/>
    <w:rsid w:val="007451D6"/>
    <w:rsid w:val="0074681E"/>
    <w:rsid w:val="00747328"/>
    <w:rsid w:val="00750406"/>
    <w:rsid w:val="00753FC0"/>
    <w:rsid w:val="00755486"/>
    <w:rsid w:val="00756145"/>
    <w:rsid w:val="00757F5E"/>
    <w:rsid w:val="007607D1"/>
    <w:rsid w:val="00760878"/>
    <w:rsid w:val="00760A62"/>
    <w:rsid w:val="00762210"/>
    <w:rsid w:val="00763055"/>
    <w:rsid w:val="00763E38"/>
    <w:rsid w:val="00765F4E"/>
    <w:rsid w:val="00766DC5"/>
    <w:rsid w:val="00770DBB"/>
    <w:rsid w:val="007717B4"/>
    <w:rsid w:val="00772063"/>
    <w:rsid w:val="00772DF3"/>
    <w:rsid w:val="00783F78"/>
    <w:rsid w:val="0078449B"/>
    <w:rsid w:val="00786A4D"/>
    <w:rsid w:val="00786B9E"/>
    <w:rsid w:val="007909A3"/>
    <w:rsid w:val="0079300E"/>
    <w:rsid w:val="00793ADE"/>
    <w:rsid w:val="007952DB"/>
    <w:rsid w:val="00796C8D"/>
    <w:rsid w:val="00797D52"/>
    <w:rsid w:val="007A146D"/>
    <w:rsid w:val="007A1D0B"/>
    <w:rsid w:val="007A1D21"/>
    <w:rsid w:val="007A1DEB"/>
    <w:rsid w:val="007A5BBD"/>
    <w:rsid w:val="007A76D5"/>
    <w:rsid w:val="007B0ACB"/>
    <w:rsid w:val="007B1EDE"/>
    <w:rsid w:val="007B2DDD"/>
    <w:rsid w:val="007B54A1"/>
    <w:rsid w:val="007B752B"/>
    <w:rsid w:val="007C01C2"/>
    <w:rsid w:val="007C3987"/>
    <w:rsid w:val="007C6D47"/>
    <w:rsid w:val="007D3382"/>
    <w:rsid w:val="007D4761"/>
    <w:rsid w:val="007D72D9"/>
    <w:rsid w:val="007D773E"/>
    <w:rsid w:val="007E20E1"/>
    <w:rsid w:val="007E26F5"/>
    <w:rsid w:val="007E63D6"/>
    <w:rsid w:val="007F2679"/>
    <w:rsid w:val="007F4778"/>
    <w:rsid w:val="007F7004"/>
    <w:rsid w:val="007F71F9"/>
    <w:rsid w:val="008000B6"/>
    <w:rsid w:val="0080270D"/>
    <w:rsid w:val="008041CE"/>
    <w:rsid w:val="00804BED"/>
    <w:rsid w:val="00805AF2"/>
    <w:rsid w:val="008063D0"/>
    <w:rsid w:val="00807368"/>
    <w:rsid w:val="008127E8"/>
    <w:rsid w:val="00821281"/>
    <w:rsid w:val="00822459"/>
    <w:rsid w:val="00823C76"/>
    <w:rsid w:val="008270CF"/>
    <w:rsid w:val="008275B0"/>
    <w:rsid w:val="00832A73"/>
    <w:rsid w:val="00833869"/>
    <w:rsid w:val="008379A9"/>
    <w:rsid w:val="00837AB1"/>
    <w:rsid w:val="00840A26"/>
    <w:rsid w:val="00842EA1"/>
    <w:rsid w:val="00842EC1"/>
    <w:rsid w:val="00846DE9"/>
    <w:rsid w:val="00851F57"/>
    <w:rsid w:val="00856846"/>
    <w:rsid w:val="00861740"/>
    <w:rsid w:val="00863D37"/>
    <w:rsid w:val="00867806"/>
    <w:rsid w:val="00870197"/>
    <w:rsid w:val="00870DDA"/>
    <w:rsid w:val="00871B20"/>
    <w:rsid w:val="00873257"/>
    <w:rsid w:val="00873720"/>
    <w:rsid w:val="00874E16"/>
    <w:rsid w:val="00875E1C"/>
    <w:rsid w:val="00876801"/>
    <w:rsid w:val="008802EA"/>
    <w:rsid w:val="00887243"/>
    <w:rsid w:val="00896DE2"/>
    <w:rsid w:val="008A17D3"/>
    <w:rsid w:val="008A2255"/>
    <w:rsid w:val="008A29F1"/>
    <w:rsid w:val="008A3784"/>
    <w:rsid w:val="008A77B4"/>
    <w:rsid w:val="008B021E"/>
    <w:rsid w:val="008B05BA"/>
    <w:rsid w:val="008B1907"/>
    <w:rsid w:val="008B2D70"/>
    <w:rsid w:val="008B4886"/>
    <w:rsid w:val="008B7B69"/>
    <w:rsid w:val="008C0896"/>
    <w:rsid w:val="008C0B4A"/>
    <w:rsid w:val="008C0FB5"/>
    <w:rsid w:val="008C4F51"/>
    <w:rsid w:val="008D1C00"/>
    <w:rsid w:val="008D1CEE"/>
    <w:rsid w:val="008D1F58"/>
    <w:rsid w:val="008D3DBE"/>
    <w:rsid w:val="008E7D7F"/>
    <w:rsid w:val="008F33AC"/>
    <w:rsid w:val="008F5361"/>
    <w:rsid w:val="009001DD"/>
    <w:rsid w:val="00911E72"/>
    <w:rsid w:val="00913E5A"/>
    <w:rsid w:val="00924D9C"/>
    <w:rsid w:val="0092785A"/>
    <w:rsid w:val="009314BF"/>
    <w:rsid w:val="0094599C"/>
    <w:rsid w:val="00952693"/>
    <w:rsid w:val="00954A85"/>
    <w:rsid w:val="00955A02"/>
    <w:rsid w:val="0095748E"/>
    <w:rsid w:val="009574A3"/>
    <w:rsid w:val="00963822"/>
    <w:rsid w:val="0097488B"/>
    <w:rsid w:val="0097592A"/>
    <w:rsid w:val="009844D8"/>
    <w:rsid w:val="00987A60"/>
    <w:rsid w:val="00994E2C"/>
    <w:rsid w:val="009A2FFF"/>
    <w:rsid w:val="009A599E"/>
    <w:rsid w:val="009B631A"/>
    <w:rsid w:val="009B6C3E"/>
    <w:rsid w:val="009C36C3"/>
    <w:rsid w:val="009C3E7D"/>
    <w:rsid w:val="009D1402"/>
    <w:rsid w:val="009D27EF"/>
    <w:rsid w:val="009D3CA9"/>
    <w:rsid w:val="009D6DF4"/>
    <w:rsid w:val="009E301D"/>
    <w:rsid w:val="009E4F74"/>
    <w:rsid w:val="009F1169"/>
    <w:rsid w:val="009F3B93"/>
    <w:rsid w:val="009F487B"/>
    <w:rsid w:val="009F523B"/>
    <w:rsid w:val="00A001F8"/>
    <w:rsid w:val="00A008DB"/>
    <w:rsid w:val="00A01B56"/>
    <w:rsid w:val="00A049C2"/>
    <w:rsid w:val="00A1027A"/>
    <w:rsid w:val="00A10CAC"/>
    <w:rsid w:val="00A12695"/>
    <w:rsid w:val="00A12A35"/>
    <w:rsid w:val="00A13CF9"/>
    <w:rsid w:val="00A14844"/>
    <w:rsid w:val="00A209EA"/>
    <w:rsid w:val="00A21BA3"/>
    <w:rsid w:val="00A36C87"/>
    <w:rsid w:val="00A40B6D"/>
    <w:rsid w:val="00A43612"/>
    <w:rsid w:val="00A52276"/>
    <w:rsid w:val="00A545EA"/>
    <w:rsid w:val="00A54878"/>
    <w:rsid w:val="00A55FC3"/>
    <w:rsid w:val="00A57465"/>
    <w:rsid w:val="00A57771"/>
    <w:rsid w:val="00A57F83"/>
    <w:rsid w:val="00A61C60"/>
    <w:rsid w:val="00A63B48"/>
    <w:rsid w:val="00A65AA4"/>
    <w:rsid w:val="00A70D08"/>
    <w:rsid w:val="00A70ED4"/>
    <w:rsid w:val="00A716CC"/>
    <w:rsid w:val="00A7213E"/>
    <w:rsid w:val="00A7305D"/>
    <w:rsid w:val="00A75F1E"/>
    <w:rsid w:val="00A80E6B"/>
    <w:rsid w:val="00A81C90"/>
    <w:rsid w:val="00A8290F"/>
    <w:rsid w:val="00A83D37"/>
    <w:rsid w:val="00A85DB2"/>
    <w:rsid w:val="00A869A0"/>
    <w:rsid w:val="00A87416"/>
    <w:rsid w:val="00A90A7F"/>
    <w:rsid w:val="00A94D3D"/>
    <w:rsid w:val="00AB12C3"/>
    <w:rsid w:val="00AB4CE6"/>
    <w:rsid w:val="00AC0EC1"/>
    <w:rsid w:val="00AC2D88"/>
    <w:rsid w:val="00AC594C"/>
    <w:rsid w:val="00AC5BB7"/>
    <w:rsid w:val="00AC6096"/>
    <w:rsid w:val="00AC72E2"/>
    <w:rsid w:val="00AD14FD"/>
    <w:rsid w:val="00AD3A64"/>
    <w:rsid w:val="00AD3DA2"/>
    <w:rsid w:val="00AD4D00"/>
    <w:rsid w:val="00AD69AA"/>
    <w:rsid w:val="00AD6DF3"/>
    <w:rsid w:val="00AE4C54"/>
    <w:rsid w:val="00AE7610"/>
    <w:rsid w:val="00AE7B23"/>
    <w:rsid w:val="00AF0025"/>
    <w:rsid w:val="00AF4D50"/>
    <w:rsid w:val="00AF4F24"/>
    <w:rsid w:val="00AF6715"/>
    <w:rsid w:val="00AF68CA"/>
    <w:rsid w:val="00AF785B"/>
    <w:rsid w:val="00AF7D49"/>
    <w:rsid w:val="00B0194D"/>
    <w:rsid w:val="00B0303E"/>
    <w:rsid w:val="00B06853"/>
    <w:rsid w:val="00B12440"/>
    <w:rsid w:val="00B16624"/>
    <w:rsid w:val="00B20080"/>
    <w:rsid w:val="00B216FC"/>
    <w:rsid w:val="00B23CBA"/>
    <w:rsid w:val="00B251E5"/>
    <w:rsid w:val="00B2577A"/>
    <w:rsid w:val="00B30B25"/>
    <w:rsid w:val="00B33128"/>
    <w:rsid w:val="00B33433"/>
    <w:rsid w:val="00B33D03"/>
    <w:rsid w:val="00B34C8D"/>
    <w:rsid w:val="00B3622C"/>
    <w:rsid w:val="00B43082"/>
    <w:rsid w:val="00B45380"/>
    <w:rsid w:val="00B51266"/>
    <w:rsid w:val="00B513E1"/>
    <w:rsid w:val="00B52C51"/>
    <w:rsid w:val="00B54CA2"/>
    <w:rsid w:val="00B56348"/>
    <w:rsid w:val="00B5724C"/>
    <w:rsid w:val="00B613ED"/>
    <w:rsid w:val="00B64858"/>
    <w:rsid w:val="00B6557E"/>
    <w:rsid w:val="00B70464"/>
    <w:rsid w:val="00B70F20"/>
    <w:rsid w:val="00B772D7"/>
    <w:rsid w:val="00B92478"/>
    <w:rsid w:val="00B92C45"/>
    <w:rsid w:val="00B940B1"/>
    <w:rsid w:val="00B9470E"/>
    <w:rsid w:val="00B94B3C"/>
    <w:rsid w:val="00B96122"/>
    <w:rsid w:val="00B97E38"/>
    <w:rsid w:val="00BA0BD8"/>
    <w:rsid w:val="00BA32BD"/>
    <w:rsid w:val="00BA3471"/>
    <w:rsid w:val="00BA36D7"/>
    <w:rsid w:val="00BA3B93"/>
    <w:rsid w:val="00BB0A13"/>
    <w:rsid w:val="00BB0F4D"/>
    <w:rsid w:val="00BB6836"/>
    <w:rsid w:val="00BB6B47"/>
    <w:rsid w:val="00BC0ED1"/>
    <w:rsid w:val="00BD16A8"/>
    <w:rsid w:val="00BE1A08"/>
    <w:rsid w:val="00BE709D"/>
    <w:rsid w:val="00C006A2"/>
    <w:rsid w:val="00C01C0F"/>
    <w:rsid w:val="00C0524E"/>
    <w:rsid w:val="00C1300E"/>
    <w:rsid w:val="00C1720B"/>
    <w:rsid w:val="00C22B39"/>
    <w:rsid w:val="00C24741"/>
    <w:rsid w:val="00C265CF"/>
    <w:rsid w:val="00C31E69"/>
    <w:rsid w:val="00C35305"/>
    <w:rsid w:val="00C35559"/>
    <w:rsid w:val="00C410C9"/>
    <w:rsid w:val="00C41629"/>
    <w:rsid w:val="00C43DBE"/>
    <w:rsid w:val="00C45037"/>
    <w:rsid w:val="00C50199"/>
    <w:rsid w:val="00C51869"/>
    <w:rsid w:val="00C54504"/>
    <w:rsid w:val="00C5775F"/>
    <w:rsid w:val="00C6109E"/>
    <w:rsid w:val="00C61907"/>
    <w:rsid w:val="00C62227"/>
    <w:rsid w:val="00C635BB"/>
    <w:rsid w:val="00C636D3"/>
    <w:rsid w:val="00C63A44"/>
    <w:rsid w:val="00C6594B"/>
    <w:rsid w:val="00C65EE1"/>
    <w:rsid w:val="00C66F7A"/>
    <w:rsid w:val="00C71B79"/>
    <w:rsid w:val="00C7241A"/>
    <w:rsid w:val="00C80614"/>
    <w:rsid w:val="00C812AF"/>
    <w:rsid w:val="00C818D3"/>
    <w:rsid w:val="00C818F8"/>
    <w:rsid w:val="00C902FF"/>
    <w:rsid w:val="00C90BAF"/>
    <w:rsid w:val="00C910CC"/>
    <w:rsid w:val="00C935F6"/>
    <w:rsid w:val="00C95106"/>
    <w:rsid w:val="00CB1B41"/>
    <w:rsid w:val="00CB218D"/>
    <w:rsid w:val="00CB5618"/>
    <w:rsid w:val="00CC01D5"/>
    <w:rsid w:val="00CC039A"/>
    <w:rsid w:val="00CC5F32"/>
    <w:rsid w:val="00CC7572"/>
    <w:rsid w:val="00CD3E0B"/>
    <w:rsid w:val="00CD4934"/>
    <w:rsid w:val="00CD7AA3"/>
    <w:rsid w:val="00CE02F3"/>
    <w:rsid w:val="00CF373B"/>
    <w:rsid w:val="00CF475B"/>
    <w:rsid w:val="00D00D3E"/>
    <w:rsid w:val="00D0446C"/>
    <w:rsid w:val="00D10FCC"/>
    <w:rsid w:val="00D13D3C"/>
    <w:rsid w:val="00D179E8"/>
    <w:rsid w:val="00D24F0C"/>
    <w:rsid w:val="00D26473"/>
    <w:rsid w:val="00D27699"/>
    <w:rsid w:val="00D322C7"/>
    <w:rsid w:val="00D50C66"/>
    <w:rsid w:val="00D50DA7"/>
    <w:rsid w:val="00D5119E"/>
    <w:rsid w:val="00D51D76"/>
    <w:rsid w:val="00D54AF8"/>
    <w:rsid w:val="00D60000"/>
    <w:rsid w:val="00D658C3"/>
    <w:rsid w:val="00D7197A"/>
    <w:rsid w:val="00D723B0"/>
    <w:rsid w:val="00D741BB"/>
    <w:rsid w:val="00D74A34"/>
    <w:rsid w:val="00D75466"/>
    <w:rsid w:val="00D75950"/>
    <w:rsid w:val="00D75E64"/>
    <w:rsid w:val="00D800B6"/>
    <w:rsid w:val="00D80404"/>
    <w:rsid w:val="00D8107A"/>
    <w:rsid w:val="00D825EA"/>
    <w:rsid w:val="00D83879"/>
    <w:rsid w:val="00D87DD4"/>
    <w:rsid w:val="00D91F08"/>
    <w:rsid w:val="00D93DD4"/>
    <w:rsid w:val="00DA2BB6"/>
    <w:rsid w:val="00DA4741"/>
    <w:rsid w:val="00DA51EC"/>
    <w:rsid w:val="00DA5EA6"/>
    <w:rsid w:val="00DA6A49"/>
    <w:rsid w:val="00DB33EF"/>
    <w:rsid w:val="00DB3924"/>
    <w:rsid w:val="00DB525B"/>
    <w:rsid w:val="00DB556A"/>
    <w:rsid w:val="00DB5ADB"/>
    <w:rsid w:val="00DB618B"/>
    <w:rsid w:val="00DC0695"/>
    <w:rsid w:val="00DC16BB"/>
    <w:rsid w:val="00DC3645"/>
    <w:rsid w:val="00DD2BC8"/>
    <w:rsid w:val="00DD4895"/>
    <w:rsid w:val="00DD6787"/>
    <w:rsid w:val="00DE1744"/>
    <w:rsid w:val="00DE1DE6"/>
    <w:rsid w:val="00DF5D20"/>
    <w:rsid w:val="00DF6944"/>
    <w:rsid w:val="00DF7CEB"/>
    <w:rsid w:val="00E020DD"/>
    <w:rsid w:val="00E02A54"/>
    <w:rsid w:val="00E06BDF"/>
    <w:rsid w:val="00E10232"/>
    <w:rsid w:val="00E20269"/>
    <w:rsid w:val="00E214F2"/>
    <w:rsid w:val="00E2610A"/>
    <w:rsid w:val="00E27D49"/>
    <w:rsid w:val="00E30EF4"/>
    <w:rsid w:val="00E31F74"/>
    <w:rsid w:val="00E3635C"/>
    <w:rsid w:val="00E428CE"/>
    <w:rsid w:val="00E436B7"/>
    <w:rsid w:val="00E44BE8"/>
    <w:rsid w:val="00E50D26"/>
    <w:rsid w:val="00E5205F"/>
    <w:rsid w:val="00E54BC1"/>
    <w:rsid w:val="00E62D02"/>
    <w:rsid w:val="00E63DCA"/>
    <w:rsid w:val="00E7115E"/>
    <w:rsid w:val="00E71400"/>
    <w:rsid w:val="00E71C4B"/>
    <w:rsid w:val="00E73055"/>
    <w:rsid w:val="00E76AB5"/>
    <w:rsid w:val="00E8633B"/>
    <w:rsid w:val="00E9060E"/>
    <w:rsid w:val="00E92B5A"/>
    <w:rsid w:val="00E94EC2"/>
    <w:rsid w:val="00EB1FD8"/>
    <w:rsid w:val="00EB5304"/>
    <w:rsid w:val="00EB7796"/>
    <w:rsid w:val="00EC259A"/>
    <w:rsid w:val="00EC4041"/>
    <w:rsid w:val="00EC660D"/>
    <w:rsid w:val="00ED6E37"/>
    <w:rsid w:val="00EE22E6"/>
    <w:rsid w:val="00EE3AC1"/>
    <w:rsid w:val="00EE621D"/>
    <w:rsid w:val="00EF2EF2"/>
    <w:rsid w:val="00EF4967"/>
    <w:rsid w:val="00EF5065"/>
    <w:rsid w:val="00EF6D80"/>
    <w:rsid w:val="00F023A2"/>
    <w:rsid w:val="00F03206"/>
    <w:rsid w:val="00F04F3A"/>
    <w:rsid w:val="00F07073"/>
    <w:rsid w:val="00F07796"/>
    <w:rsid w:val="00F11D34"/>
    <w:rsid w:val="00F158DB"/>
    <w:rsid w:val="00F17CFA"/>
    <w:rsid w:val="00F225CA"/>
    <w:rsid w:val="00F23419"/>
    <w:rsid w:val="00F23E2E"/>
    <w:rsid w:val="00F24CD1"/>
    <w:rsid w:val="00F25E59"/>
    <w:rsid w:val="00F33324"/>
    <w:rsid w:val="00F33453"/>
    <w:rsid w:val="00F36AC2"/>
    <w:rsid w:val="00F37328"/>
    <w:rsid w:val="00F37D50"/>
    <w:rsid w:val="00F428CD"/>
    <w:rsid w:val="00F5574B"/>
    <w:rsid w:val="00F60077"/>
    <w:rsid w:val="00F624C5"/>
    <w:rsid w:val="00F650BC"/>
    <w:rsid w:val="00F73234"/>
    <w:rsid w:val="00F752DB"/>
    <w:rsid w:val="00F763A0"/>
    <w:rsid w:val="00F76E6C"/>
    <w:rsid w:val="00F8415F"/>
    <w:rsid w:val="00F862DE"/>
    <w:rsid w:val="00F8709B"/>
    <w:rsid w:val="00F95C93"/>
    <w:rsid w:val="00FA49EB"/>
    <w:rsid w:val="00FB1448"/>
    <w:rsid w:val="00FB5693"/>
    <w:rsid w:val="00FB7E21"/>
    <w:rsid w:val="00FC0DAC"/>
    <w:rsid w:val="00FD27C5"/>
    <w:rsid w:val="00FD5842"/>
    <w:rsid w:val="00FE1EED"/>
    <w:rsid w:val="00FE4CCA"/>
    <w:rsid w:val="00FF0C04"/>
    <w:rsid w:val="00FF294C"/>
    <w:rsid w:val="00FF3D45"/>
    <w:rsid w:val="00FF4F6C"/>
    <w:rsid w:val="00FF5D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4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png"/><Relationship Id="rId77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png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6</TotalTime>
  <Pages>12</Pages>
  <Words>595</Words>
  <Characters>3398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9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174</cp:revision>
  <cp:lastPrinted>2023-02-03T05:26:00Z</cp:lastPrinted>
  <dcterms:created xsi:type="dcterms:W3CDTF">2024-03-01T02:19:00Z</dcterms:created>
  <dcterms:modified xsi:type="dcterms:W3CDTF">2024-03-18T0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